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157F43" w14:textId="310E81E4" w:rsidR="00C949F9" w:rsidRPr="00C949F9" w:rsidRDefault="00C949F9" w:rsidP="00C949F9">
      <w:pPr>
        <w:tabs>
          <w:tab w:val="left" w:pos="1937"/>
        </w:tabs>
        <w:ind w:firstLine="480"/>
        <w:rPr>
          <w:rFonts w:ascii="黑体" w:eastAsia="黑体"/>
          <w:spacing w:val="56"/>
          <w:sz w:val="21"/>
          <w:szCs w:val="24"/>
        </w:rPr>
      </w:pPr>
      <w:r w:rsidRPr="00C949F9">
        <w:rPr>
          <w:rFonts w:ascii="Calibri" w:eastAsiaTheme="minorEastAsia" w:hAnsi="Calibri"/>
          <w:noProof/>
        </w:rPr>
        <w:drawing>
          <wp:anchor distT="0" distB="0" distL="114300" distR="114300" simplePos="0" relativeHeight="251659264" behindDoc="0" locked="0" layoutInCell="1" allowOverlap="1" wp14:anchorId="72018A61" wp14:editId="40268E38">
            <wp:simplePos x="0" y="0"/>
            <wp:positionH relativeFrom="margin">
              <wp:posOffset>-70383</wp:posOffset>
            </wp:positionH>
            <wp:positionV relativeFrom="paragraph">
              <wp:posOffset>-25</wp:posOffset>
            </wp:positionV>
            <wp:extent cx="1143635" cy="1143635"/>
            <wp:effectExtent l="0" t="0" r="0" b="0"/>
            <wp:wrapNone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635" cy="1143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C949F9">
        <w:rPr>
          <w:rFonts w:ascii="黑体" w:eastAsia="黑体"/>
          <w:sz w:val="21"/>
          <w:szCs w:val="24"/>
        </w:rPr>
        <w:t xml:space="preserve">                                       </w:t>
      </w:r>
      <w:r w:rsidRPr="00C949F9">
        <w:rPr>
          <w:rFonts w:ascii="黑体" w:eastAsia="黑体"/>
          <w:sz w:val="21"/>
          <w:szCs w:val="24"/>
        </w:rPr>
        <w:tab/>
      </w:r>
      <w:r w:rsidRPr="00C949F9">
        <w:rPr>
          <w:rFonts w:ascii="黑体" w:eastAsia="黑体"/>
          <w:sz w:val="21"/>
          <w:szCs w:val="24"/>
        </w:rPr>
        <w:tab/>
        <w:t xml:space="preserve">   </w:t>
      </w:r>
    </w:p>
    <w:p w14:paraId="5EBFE3E3" w14:textId="77777777" w:rsidR="00C949F9" w:rsidRPr="00C949F9" w:rsidRDefault="00C949F9" w:rsidP="00C949F9">
      <w:pPr>
        <w:spacing w:line="240" w:lineRule="auto"/>
        <w:ind w:firstLineChars="0" w:firstLine="0"/>
        <w:rPr>
          <w:rFonts w:eastAsia="黑体"/>
          <w:sz w:val="21"/>
          <w:szCs w:val="24"/>
        </w:rPr>
      </w:pPr>
      <w:r w:rsidRPr="00C949F9">
        <w:rPr>
          <w:rFonts w:ascii="黑体" w:eastAsia="黑体"/>
          <w:sz w:val="21"/>
          <w:szCs w:val="24"/>
        </w:rPr>
        <w:t xml:space="preserve">                                                   </w:t>
      </w:r>
    </w:p>
    <w:p w14:paraId="02965E4D" w14:textId="77777777" w:rsidR="00C949F9" w:rsidRPr="00C949F9" w:rsidRDefault="00C949F9" w:rsidP="00C949F9">
      <w:pPr>
        <w:spacing w:line="240" w:lineRule="auto"/>
        <w:ind w:firstLineChars="0" w:firstLine="0"/>
        <w:jc w:val="left"/>
        <w:rPr>
          <w:rFonts w:ascii="黑体" w:eastAsia="黑体"/>
          <w:color w:val="FFFFFF"/>
          <w:spacing w:val="38"/>
          <w:sz w:val="21"/>
          <w:szCs w:val="24"/>
          <w:shd w:val="clear" w:color="auto" w:fill="FFFFFF"/>
        </w:rPr>
      </w:pPr>
    </w:p>
    <w:p w14:paraId="5DAC537D" w14:textId="77777777" w:rsidR="00C949F9" w:rsidRPr="00C949F9" w:rsidRDefault="00C949F9" w:rsidP="00C949F9">
      <w:pPr>
        <w:spacing w:line="240" w:lineRule="auto"/>
        <w:ind w:firstLineChars="0" w:firstLine="0"/>
        <w:jc w:val="left"/>
        <w:rPr>
          <w:rFonts w:ascii="黑体" w:eastAsia="黑体"/>
          <w:color w:val="FFFFFF"/>
          <w:spacing w:val="38"/>
          <w:sz w:val="21"/>
          <w:szCs w:val="24"/>
          <w:shd w:val="clear" w:color="auto" w:fill="FFFFFF"/>
        </w:rPr>
      </w:pPr>
    </w:p>
    <w:p w14:paraId="370BC000" w14:textId="77777777" w:rsidR="00C949F9" w:rsidRPr="00C949F9" w:rsidRDefault="00C949F9" w:rsidP="00C949F9">
      <w:pPr>
        <w:spacing w:line="240" w:lineRule="auto"/>
        <w:ind w:firstLineChars="0" w:firstLine="0"/>
        <w:jc w:val="left"/>
        <w:rPr>
          <w:rFonts w:ascii="黑体" w:eastAsia="黑体"/>
          <w:color w:val="FFFFFF"/>
          <w:spacing w:val="38"/>
          <w:sz w:val="21"/>
          <w:szCs w:val="24"/>
          <w:shd w:val="clear" w:color="auto" w:fill="FFFFFF"/>
        </w:rPr>
      </w:pPr>
    </w:p>
    <w:p w14:paraId="58D18575" w14:textId="77777777" w:rsidR="00C949F9" w:rsidRPr="00C949F9" w:rsidRDefault="00C949F9" w:rsidP="00C949F9">
      <w:pPr>
        <w:spacing w:line="240" w:lineRule="auto"/>
        <w:ind w:firstLineChars="0" w:firstLine="0"/>
        <w:jc w:val="left"/>
        <w:outlineLvl w:val="0"/>
        <w:rPr>
          <w:rFonts w:ascii="黑体" w:eastAsia="黑体"/>
          <w:b/>
          <w:bCs/>
          <w:sz w:val="21"/>
          <w:szCs w:val="24"/>
          <w:u w:val="single"/>
        </w:rPr>
      </w:pPr>
      <w:r w:rsidRPr="00C949F9">
        <w:rPr>
          <w:rFonts w:ascii="黑体" w:eastAsia="黑体"/>
          <w:sz w:val="21"/>
          <w:szCs w:val="24"/>
        </w:rPr>
        <w:t xml:space="preserve">                                                          </w:t>
      </w:r>
      <w:bookmarkStart w:id="0" w:name="_Toc71471644"/>
      <w:r w:rsidRPr="00C949F9">
        <w:rPr>
          <w:rFonts w:ascii="黑体" w:eastAsia="黑体"/>
          <w:color w:val="FFFFFF"/>
          <w:spacing w:val="-22"/>
          <w:sz w:val="21"/>
          <w:szCs w:val="24"/>
        </w:rPr>
        <w:t>1</w:t>
      </w:r>
      <w:bookmarkEnd w:id="0"/>
    </w:p>
    <w:p w14:paraId="78F9C1F3" w14:textId="77777777" w:rsidR="00C949F9" w:rsidRPr="00C949F9" w:rsidRDefault="00C949F9" w:rsidP="00C949F9">
      <w:pPr>
        <w:spacing w:line="240" w:lineRule="auto"/>
        <w:ind w:firstLineChars="0" w:firstLine="0"/>
        <w:rPr>
          <w:rFonts w:ascii="黑体" w:eastAsia="黑体"/>
          <w:b/>
          <w:bCs/>
          <w:sz w:val="21"/>
          <w:szCs w:val="24"/>
        </w:rPr>
      </w:pPr>
    </w:p>
    <w:p w14:paraId="20928F6D" w14:textId="77777777" w:rsidR="00C949F9" w:rsidRPr="00C949F9" w:rsidRDefault="00C949F9" w:rsidP="00C949F9">
      <w:pPr>
        <w:spacing w:line="240" w:lineRule="auto"/>
        <w:ind w:firstLineChars="0" w:firstLine="0"/>
        <w:rPr>
          <w:rFonts w:ascii="黑体" w:eastAsia="黑体"/>
          <w:b/>
          <w:bCs/>
          <w:sz w:val="21"/>
          <w:szCs w:val="24"/>
        </w:rPr>
      </w:pPr>
    </w:p>
    <w:p w14:paraId="3194FDB9" w14:textId="77777777" w:rsidR="00C949F9" w:rsidRPr="00C949F9" w:rsidRDefault="00C949F9" w:rsidP="00C949F9">
      <w:pPr>
        <w:spacing w:line="240" w:lineRule="auto"/>
        <w:ind w:firstLineChars="0" w:firstLine="0"/>
        <w:jc w:val="center"/>
        <w:rPr>
          <w:rFonts w:ascii="黑体" w:eastAsia="黑体"/>
          <w:b/>
          <w:bCs/>
          <w:sz w:val="28"/>
          <w:szCs w:val="24"/>
        </w:rPr>
      </w:pPr>
      <w:r w:rsidRPr="00C949F9">
        <w:rPr>
          <w:rFonts w:ascii="黑体" w:eastAsia="黑体"/>
          <w:b/>
          <w:noProof/>
          <w:sz w:val="28"/>
          <w:szCs w:val="24"/>
        </w:rPr>
        <w:drawing>
          <wp:inline distT="0" distB="0" distL="0" distR="0" wp14:anchorId="222AD23D" wp14:editId="5FD0241B">
            <wp:extent cx="4600575" cy="809625"/>
            <wp:effectExtent l="0" t="0" r="9525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D673BB" w14:textId="77777777" w:rsidR="00C949F9" w:rsidRPr="00C949F9" w:rsidRDefault="00C949F9" w:rsidP="00C949F9">
      <w:pPr>
        <w:spacing w:line="240" w:lineRule="auto"/>
        <w:ind w:firstLineChars="0" w:firstLine="0"/>
        <w:jc w:val="center"/>
        <w:rPr>
          <w:rFonts w:ascii="黑体" w:eastAsia="黑体"/>
          <w:b/>
          <w:bCs/>
          <w:sz w:val="21"/>
          <w:szCs w:val="24"/>
        </w:rPr>
      </w:pPr>
    </w:p>
    <w:p w14:paraId="2D229863" w14:textId="6C652675" w:rsidR="00C949F9" w:rsidRPr="00C949F9" w:rsidRDefault="00C949F9" w:rsidP="00C949F9">
      <w:pPr>
        <w:spacing w:beforeLines="100" w:before="240" w:line="240" w:lineRule="auto"/>
        <w:ind w:firstLineChars="0" w:firstLine="0"/>
        <w:jc w:val="center"/>
        <w:rPr>
          <w:rFonts w:ascii="华文新魏" w:eastAsia="华文新魏"/>
          <w:spacing w:val="20"/>
          <w:sz w:val="72"/>
          <w:szCs w:val="24"/>
        </w:rPr>
      </w:pPr>
      <w:r w:rsidRPr="00C949F9">
        <w:rPr>
          <w:rFonts w:ascii="华文新魏" w:eastAsia="华文新魏" w:hint="eastAsia"/>
          <w:spacing w:val="20"/>
          <w:sz w:val="72"/>
          <w:szCs w:val="24"/>
        </w:rPr>
        <w:t>深度学习与自然语言处理作业</w:t>
      </w:r>
      <w:r>
        <w:rPr>
          <w:rFonts w:ascii="华文新魏" w:eastAsia="华文新魏"/>
          <w:spacing w:val="20"/>
          <w:sz w:val="72"/>
          <w:szCs w:val="24"/>
        </w:rPr>
        <w:t>3</w:t>
      </w:r>
    </w:p>
    <w:p w14:paraId="233CE46F" w14:textId="77777777" w:rsidR="00C949F9" w:rsidRPr="00C949F9" w:rsidRDefault="00C949F9" w:rsidP="00C949F9">
      <w:pPr>
        <w:spacing w:line="240" w:lineRule="auto"/>
        <w:ind w:firstLineChars="0" w:firstLine="0"/>
        <w:jc w:val="center"/>
        <w:rPr>
          <w:rFonts w:eastAsiaTheme="minorEastAsia"/>
          <w:b/>
          <w:bCs/>
          <w:sz w:val="28"/>
          <w:szCs w:val="24"/>
        </w:rPr>
      </w:pPr>
    </w:p>
    <w:p w14:paraId="72144153" w14:textId="77777777" w:rsidR="00C949F9" w:rsidRPr="00C949F9" w:rsidRDefault="00C949F9" w:rsidP="00C949F9">
      <w:pPr>
        <w:spacing w:line="240" w:lineRule="auto"/>
        <w:ind w:firstLineChars="0" w:firstLine="0"/>
        <w:rPr>
          <w:rFonts w:eastAsiaTheme="minorEastAsia"/>
          <w:b/>
          <w:bCs/>
          <w:sz w:val="21"/>
          <w:szCs w:val="24"/>
        </w:rPr>
      </w:pPr>
    </w:p>
    <w:tbl>
      <w:tblPr>
        <w:tblW w:w="0" w:type="auto"/>
        <w:tblInd w:w="1025" w:type="dxa"/>
        <w:tblBorders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48"/>
        <w:gridCol w:w="4371"/>
      </w:tblGrid>
      <w:tr w:rsidR="00C949F9" w:rsidRPr="00C949F9" w14:paraId="6CCB9445" w14:textId="77777777" w:rsidTr="006362F5">
        <w:trPr>
          <w:trHeight w:val="616"/>
        </w:trPr>
        <w:tc>
          <w:tcPr>
            <w:tcW w:w="2448" w:type="dxa"/>
          </w:tcPr>
          <w:p w14:paraId="0E1B068A" w14:textId="77777777" w:rsidR="00C949F9" w:rsidRPr="00C949F9" w:rsidRDefault="00C949F9" w:rsidP="00C949F9">
            <w:pPr>
              <w:spacing w:line="600" w:lineRule="exact"/>
              <w:ind w:firstLineChars="0" w:firstLine="0"/>
              <w:jc w:val="distribute"/>
              <w:rPr>
                <w:rFonts w:ascii="华文新魏" w:eastAsia="华文新魏"/>
                <w:spacing w:val="30"/>
                <w:kern w:val="10"/>
                <w:sz w:val="30"/>
                <w:szCs w:val="24"/>
              </w:rPr>
            </w:pPr>
            <w:r w:rsidRPr="00C949F9">
              <w:rPr>
                <w:rFonts w:ascii="华文新魏" w:eastAsia="华文新魏"/>
                <w:spacing w:val="30"/>
                <w:kern w:val="10"/>
                <w:sz w:val="30"/>
                <w:szCs w:val="24"/>
              </w:rPr>
              <w:t xml:space="preserve"> </w:t>
            </w:r>
            <w:r w:rsidRPr="00C949F9">
              <w:rPr>
                <w:rFonts w:ascii="华文新魏" w:eastAsia="华文新魏" w:hint="eastAsia"/>
                <w:spacing w:val="30"/>
                <w:kern w:val="10"/>
                <w:sz w:val="30"/>
                <w:szCs w:val="24"/>
              </w:rPr>
              <w:t>院（系）名称</w:t>
            </w:r>
          </w:p>
        </w:tc>
        <w:tc>
          <w:tcPr>
            <w:tcW w:w="4371" w:type="dxa"/>
            <w:tcBorders>
              <w:bottom w:val="single" w:sz="4" w:space="0" w:color="auto"/>
            </w:tcBorders>
            <w:vAlign w:val="center"/>
          </w:tcPr>
          <w:p w14:paraId="3DD69980" w14:textId="77777777" w:rsidR="00C949F9" w:rsidRPr="00C949F9" w:rsidRDefault="00C949F9" w:rsidP="00C949F9">
            <w:pPr>
              <w:spacing w:line="600" w:lineRule="exact"/>
              <w:ind w:firstLineChars="0" w:firstLine="0"/>
              <w:rPr>
                <w:rFonts w:eastAsia="黑体"/>
                <w:spacing w:val="30"/>
                <w:kern w:val="10"/>
                <w:sz w:val="28"/>
              </w:rPr>
            </w:pPr>
            <w:r w:rsidRPr="00C949F9">
              <w:rPr>
                <w:rFonts w:eastAsia="黑体" w:hint="eastAsia"/>
                <w:spacing w:val="30"/>
                <w:kern w:val="10"/>
                <w:sz w:val="28"/>
              </w:rPr>
              <w:t>自动化科学与电气工程学院</w:t>
            </w:r>
          </w:p>
        </w:tc>
      </w:tr>
      <w:tr w:rsidR="00C949F9" w:rsidRPr="00C949F9" w14:paraId="3CB93DA3" w14:textId="77777777" w:rsidTr="006362F5">
        <w:trPr>
          <w:trHeight w:val="601"/>
        </w:trPr>
        <w:tc>
          <w:tcPr>
            <w:tcW w:w="2448" w:type="dxa"/>
            <w:tcBorders>
              <w:bottom w:val="nil"/>
            </w:tcBorders>
          </w:tcPr>
          <w:p w14:paraId="590413ED" w14:textId="77777777" w:rsidR="00C949F9" w:rsidRPr="00C949F9" w:rsidRDefault="00C949F9" w:rsidP="00C949F9">
            <w:pPr>
              <w:spacing w:line="600" w:lineRule="exact"/>
              <w:ind w:firstLineChars="0" w:firstLine="0"/>
              <w:jc w:val="distribute"/>
              <w:rPr>
                <w:rFonts w:ascii="华文新魏" w:eastAsia="华文新魏"/>
                <w:spacing w:val="30"/>
                <w:kern w:val="10"/>
                <w:sz w:val="30"/>
                <w:szCs w:val="24"/>
              </w:rPr>
            </w:pPr>
            <w:r w:rsidRPr="00C949F9">
              <w:rPr>
                <w:rFonts w:ascii="华文新魏" w:eastAsia="华文新魏"/>
                <w:spacing w:val="30"/>
                <w:kern w:val="10"/>
                <w:sz w:val="30"/>
                <w:szCs w:val="24"/>
              </w:rPr>
              <w:t xml:space="preserve"> </w:t>
            </w:r>
            <w:r w:rsidRPr="00C949F9">
              <w:rPr>
                <w:rFonts w:ascii="华文新魏" w:eastAsia="华文新魏" w:hint="eastAsia"/>
                <w:spacing w:val="30"/>
                <w:kern w:val="10"/>
                <w:sz w:val="30"/>
                <w:szCs w:val="24"/>
              </w:rPr>
              <w:t>学生姓名</w:t>
            </w:r>
          </w:p>
        </w:tc>
        <w:tc>
          <w:tcPr>
            <w:tcW w:w="4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C7D447E" w14:textId="77777777" w:rsidR="00C949F9" w:rsidRPr="00C949F9" w:rsidRDefault="00C949F9" w:rsidP="00C949F9">
            <w:pPr>
              <w:spacing w:line="600" w:lineRule="exact"/>
              <w:ind w:firstLineChars="0" w:firstLine="0"/>
              <w:rPr>
                <w:rFonts w:ascii="黑体" w:eastAsia="黑体" w:hAnsi="黑体"/>
                <w:spacing w:val="30"/>
                <w:kern w:val="10"/>
                <w:sz w:val="28"/>
              </w:rPr>
            </w:pPr>
            <w:r w:rsidRPr="00C949F9">
              <w:rPr>
                <w:rFonts w:ascii="黑体" w:eastAsia="黑体" w:hAnsi="黑体" w:hint="eastAsia"/>
                <w:spacing w:val="30"/>
                <w:kern w:val="10"/>
                <w:sz w:val="28"/>
              </w:rPr>
              <w:t>潘翔</w:t>
            </w:r>
          </w:p>
        </w:tc>
      </w:tr>
      <w:tr w:rsidR="00C949F9" w:rsidRPr="00C949F9" w14:paraId="27911A6C" w14:textId="77777777" w:rsidTr="006362F5">
        <w:trPr>
          <w:trHeight w:val="601"/>
        </w:trPr>
        <w:tc>
          <w:tcPr>
            <w:tcW w:w="2448" w:type="dxa"/>
            <w:tcBorders>
              <w:bottom w:val="nil"/>
            </w:tcBorders>
          </w:tcPr>
          <w:p w14:paraId="297E61F8" w14:textId="77777777" w:rsidR="00C949F9" w:rsidRPr="00C949F9" w:rsidRDefault="00C949F9" w:rsidP="00C949F9">
            <w:pPr>
              <w:spacing w:line="600" w:lineRule="exact"/>
              <w:ind w:firstLineChars="0" w:firstLine="0"/>
              <w:jc w:val="distribute"/>
              <w:rPr>
                <w:rFonts w:ascii="华文新魏" w:eastAsia="华文新魏"/>
                <w:spacing w:val="30"/>
                <w:kern w:val="10"/>
                <w:sz w:val="30"/>
                <w:szCs w:val="24"/>
              </w:rPr>
            </w:pPr>
            <w:r w:rsidRPr="00C949F9">
              <w:rPr>
                <w:rFonts w:ascii="华文新魏" w:eastAsia="华文新魏"/>
                <w:spacing w:val="30"/>
                <w:kern w:val="10"/>
                <w:sz w:val="30"/>
                <w:szCs w:val="24"/>
              </w:rPr>
              <w:t xml:space="preserve"> </w:t>
            </w:r>
            <w:r w:rsidRPr="00C949F9">
              <w:rPr>
                <w:rFonts w:ascii="华文新魏" w:eastAsia="华文新魏" w:hint="eastAsia"/>
                <w:spacing w:val="30"/>
                <w:kern w:val="10"/>
                <w:sz w:val="30"/>
                <w:szCs w:val="24"/>
              </w:rPr>
              <w:t>学生学号</w:t>
            </w:r>
          </w:p>
        </w:tc>
        <w:tc>
          <w:tcPr>
            <w:tcW w:w="4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0813312" w14:textId="77777777" w:rsidR="00C949F9" w:rsidRPr="00C949F9" w:rsidRDefault="00C949F9" w:rsidP="00C949F9">
            <w:pPr>
              <w:spacing w:line="600" w:lineRule="exact"/>
              <w:ind w:firstLineChars="0" w:firstLine="0"/>
              <w:rPr>
                <w:rFonts w:eastAsia="黑体"/>
                <w:spacing w:val="30"/>
                <w:kern w:val="10"/>
                <w:sz w:val="28"/>
              </w:rPr>
            </w:pPr>
            <w:r w:rsidRPr="00C949F9">
              <w:rPr>
                <w:rFonts w:eastAsia="黑体" w:hint="eastAsia"/>
                <w:spacing w:val="30"/>
                <w:kern w:val="10"/>
                <w:sz w:val="28"/>
              </w:rPr>
              <w:t>Z</w:t>
            </w:r>
            <w:r w:rsidRPr="00C949F9">
              <w:rPr>
                <w:rFonts w:eastAsia="黑体"/>
                <w:spacing w:val="30"/>
                <w:kern w:val="10"/>
                <w:sz w:val="28"/>
              </w:rPr>
              <w:t>Y2103707</w:t>
            </w:r>
          </w:p>
        </w:tc>
      </w:tr>
    </w:tbl>
    <w:p w14:paraId="04AF75D5" w14:textId="77777777" w:rsidR="00C949F9" w:rsidRPr="00C949F9" w:rsidRDefault="00C949F9" w:rsidP="00C949F9">
      <w:pPr>
        <w:spacing w:line="600" w:lineRule="exact"/>
        <w:ind w:firstLineChars="0" w:firstLine="0"/>
        <w:rPr>
          <w:rFonts w:eastAsiaTheme="minorEastAsia"/>
          <w:b/>
          <w:bCs/>
          <w:spacing w:val="22"/>
          <w:kern w:val="10"/>
          <w:sz w:val="28"/>
          <w:szCs w:val="24"/>
        </w:rPr>
      </w:pPr>
    </w:p>
    <w:p w14:paraId="5A4822A0" w14:textId="77777777" w:rsidR="00C949F9" w:rsidRPr="00C949F9" w:rsidRDefault="00C949F9" w:rsidP="00C949F9">
      <w:pPr>
        <w:spacing w:line="600" w:lineRule="exact"/>
        <w:ind w:firstLineChars="0" w:firstLine="0"/>
        <w:rPr>
          <w:rFonts w:eastAsiaTheme="minorEastAsia"/>
          <w:b/>
          <w:bCs/>
          <w:spacing w:val="22"/>
          <w:kern w:val="10"/>
          <w:sz w:val="28"/>
          <w:szCs w:val="24"/>
        </w:rPr>
      </w:pPr>
    </w:p>
    <w:p w14:paraId="1C654173" w14:textId="0FB21126" w:rsidR="00C949F9" w:rsidRDefault="00C949F9" w:rsidP="00C949F9">
      <w:pPr>
        <w:spacing w:line="240" w:lineRule="auto"/>
        <w:ind w:firstLineChars="0" w:firstLine="0"/>
        <w:jc w:val="center"/>
        <w:rPr>
          <w:rFonts w:ascii="华文新魏" w:eastAsia="华文新魏"/>
          <w:spacing w:val="22"/>
          <w:kern w:val="10"/>
          <w:sz w:val="30"/>
          <w:szCs w:val="24"/>
        </w:rPr>
      </w:pPr>
      <w:r w:rsidRPr="00C949F9">
        <w:rPr>
          <w:rFonts w:ascii="华文新魏" w:eastAsia="华文新魏"/>
          <w:spacing w:val="22"/>
          <w:kern w:val="10"/>
          <w:sz w:val="30"/>
          <w:szCs w:val="24"/>
        </w:rPr>
        <w:t>2022</w:t>
      </w:r>
      <w:r w:rsidRPr="00C949F9">
        <w:rPr>
          <w:rFonts w:ascii="华文新魏" w:eastAsia="华文新魏" w:hint="eastAsia"/>
          <w:spacing w:val="22"/>
          <w:kern w:val="10"/>
          <w:sz w:val="30"/>
          <w:szCs w:val="24"/>
        </w:rPr>
        <w:t>年</w:t>
      </w:r>
      <w:r>
        <w:rPr>
          <w:rFonts w:ascii="华文新魏" w:eastAsia="华文新魏"/>
          <w:spacing w:val="22"/>
          <w:kern w:val="10"/>
          <w:sz w:val="30"/>
          <w:szCs w:val="24"/>
        </w:rPr>
        <w:t>5</w:t>
      </w:r>
      <w:r w:rsidRPr="00C949F9">
        <w:rPr>
          <w:rFonts w:ascii="华文新魏" w:eastAsia="华文新魏" w:hint="eastAsia"/>
          <w:spacing w:val="22"/>
          <w:kern w:val="10"/>
          <w:sz w:val="30"/>
          <w:szCs w:val="24"/>
        </w:rPr>
        <w:t>月</w:t>
      </w:r>
    </w:p>
    <w:p w14:paraId="1DDFE6FC" w14:textId="3115AFFA" w:rsidR="00C949F9" w:rsidRPr="00C949F9" w:rsidRDefault="00C949F9" w:rsidP="00C949F9">
      <w:pPr>
        <w:widowControl/>
        <w:spacing w:line="240" w:lineRule="auto"/>
        <w:ind w:firstLineChars="0" w:firstLine="0"/>
        <w:jc w:val="left"/>
        <w:rPr>
          <w:rFonts w:ascii="华文新魏" w:eastAsia="华文新魏"/>
          <w:spacing w:val="22"/>
          <w:kern w:val="10"/>
          <w:sz w:val="30"/>
          <w:szCs w:val="24"/>
        </w:rPr>
      </w:pPr>
      <w:r>
        <w:rPr>
          <w:rFonts w:ascii="华文新魏" w:eastAsia="华文新魏"/>
          <w:spacing w:val="22"/>
          <w:kern w:val="10"/>
          <w:sz w:val="30"/>
          <w:szCs w:val="24"/>
        </w:rPr>
        <w:br w:type="page"/>
      </w:r>
    </w:p>
    <w:p w14:paraId="027FBE25" w14:textId="738C8CC6" w:rsidR="00C949F9" w:rsidRDefault="00C949F9">
      <w:pPr>
        <w:widowControl/>
        <w:spacing w:line="240" w:lineRule="auto"/>
        <w:ind w:firstLineChars="0" w:firstLine="0"/>
        <w:jc w:val="left"/>
        <w:rPr>
          <w:rFonts w:asciiTheme="majorHAnsi" w:hAnsiTheme="majorHAnsi" w:cstheme="majorBidi"/>
          <w:b/>
          <w:bCs/>
          <w:sz w:val="30"/>
          <w:szCs w:val="32"/>
        </w:rPr>
      </w:pPr>
    </w:p>
    <w:p w14:paraId="7842E6FA" w14:textId="6226B878" w:rsidR="008C1C3B" w:rsidRDefault="003C4D7D" w:rsidP="00B26080">
      <w:pPr>
        <w:pStyle w:val="2"/>
        <w:spacing w:before="240"/>
        <w:ind w:firstLine="602"/>
      </w:pPr>
      <w:r>
        <w:rPr>
          <w:rFonts w:hint="eastAsia"/>
        </w:rPr>
        <w:t>一、</w:t>
      </w:r>
      <w:r w:rsidR="00725F33">
        <w:rPr>
          <w:rFonts w:hint="eastAsia"/>
        </w:rPr>
        <w:t>问题</w:t>
      </w:r>
      <w:r>
        <w:rPr>
          <w:rFonts w:hint="eastAsia"/>
        </w:rPr>
        <w:t>描述</w:t>
      </w:r>
    </w:p>
    <w:p w14:paraId="667A8465" w14:textId="1A8F1E97" w:rsidR="00725F33" w:rsidRPr="00725F33" w:rsidRDefault="00F7789E" w:rsidP="00B26080">
      <w:pPr>
        <w:ind w:firstLine="480"/>
      </w:pPr>
      <w:r w:rsidRPr="00F7789E">
        <w:rPr>
          <w:rFonts w:hint="eastAsia"/>
        </w:rPr>
        <w:t>从给定的语料库中均匀抽取</w:t>
      </w:r>
      <w:r w:rsidRPr="00F7789E">
        <w:t>200</w:t>
      </w:r>
      <w:r w:rsidRPr="00F7789E">
        <w:t>个段落（每个段落大于</w:t>
      </w:r>
      <w:r w:rsidRPr="00F7789E">
        <w:t>500</w:t>
      </w:r>
      <w:r w:rsidRPr="00F7789E">
        <w:t>个词），</w:t>
      </w:r>
      <w:r w:rsidRPr="00F7789E">
        <w:t xml:space="preserve"> </w:t>
      </w:r>
      <w:r w:rsidRPr="00F7789E">
        <w:t>每个段落的标签就是对应段落所属的小说。利用</w:t>
      </w:r>
      <w:r w:rsidRPr="00F7789E">
        <w:t>LDA</w:t>
      </w:r>
      <w:r w:rsidRPr="00F7789E">
        <w:t>模型对于文本建模，并把每个段落表示为主题分布后进行分类。验证与分析分类结果。</w:t>
      </w:r>
      <w:r w:rsidRPr="00F7789E">
        <w:t xml:space="preserve"> </w:t>
      </w:r>
      <w:r w:rsidRPr="00F7789E">
        <w:t>截至日期：</w:t>
      </w:r>
      <w:r w:rsidRPr="00F7789E">
        <w:t>5</w:t>
      </w:r>
      <w:r w:rsidRPr="00F7789E">
        <w:t>月</w:t>
      </w:r>
      <w:r w:rsidRPr="00F7789E">
        <w:t>6</w:t>
      </w:r>
      <w:r w:rsidRPr="00F7789E">
        <w:t>日晚</w:t>
      </w:r>
      <w:r w:rsidRPr="00F7789E">
        <w:t>12</w:t>
      </w:r>
      <w:r w:rsidRPr="00F7789E">
        <w:t>点前</w:t>
      </w:r>
    </w:p>
    <w:p w14:paraId="6278DEE9" w14:textId="27E4128E" w:rsidR="008C1C3B" w:rsidRDefault="00F7789E" w:rsidP="00B26080">
      <w:pPr>
        <w:pStyle w:val="2"/>
        <w:spacing w:before="240"/>
        <w:ind w:firstLine="602"/>
      </w:pPr>
      <w:r>
        <w:rPr>
          <w:rFonts w:hint="eastAsia"/>
        </w:rPr>
        <w:t>二、试验原理</w:t>
      </w:r>
    </w:p>
    <w:p w14:paraId="73A896AB" w14:textId="66BC380D" w:rsidR="00F7789E" w:rsidRDefault="00F7789E" w:rsidP="00865F3E">
      <w:pPr>
        <w:ind w:firstLine="480"/>
      </w:pPr>
      <w:r>
        <w:rPr>
          <w:rFonts w:hint="eastAsia"/>
        </w:rPr>
        <w:t>1.</w:t>
      </w:r>
      <w:r>
        <w:t>LDA</w:t>
      </w:r>
      <w:r>
        <w:rPr>
          <w:rFonts w:hint="eastAsia"/>
        </w:rPr>
        <w:t>原理</w:t>
      </w:r>
    </w:p>
    <w:p w14:paraId="4C4613DF" w14:textId="2C8AC510" w:rsidR="0042025B" w:rsidRDefault="0042025B" w:rsidP="005E557F">
      <w:pPr>
        <w:ind w:firstLine="480"/>
      </w:pPr>
      <w:r>
        <w:rPr>
          <w:rFonts w:hint="eastAsia"/>
        </w:rPr>
        <w:t>L</w:t>
      </w:r>
      <w:r>
        <w:t>DA</w:t>
      </w:r>
      <w:r>
        <w:rPr>
          <w:rFonts w:hint="eastAsia"/>
        </w:rPr>
        <w:t>是常见的自然语言处理的主题模型之一，是一类无监督学习算法，在训练时不需要手工标注训练集，需要的仅仅是文档集以及指定主题是数量</w:t>
      </w:r>
      <w:r>
        <w:rPr>
          <w:rFonts w:hint="eastAsia"/>
        </w:rPr>
        <w:t>k</w:t>
      </w:r>
      <w:r>
        <w:rPr>
          <w:rFonts w:hint="eastAsia"/>
        </w:rPr>
        <w:t>即可。此外</w:t>
      </w:r>
      <w:r>
        <w:rPr>
          <w:rFonts w:hint="eastAsia"/>
        </w:rPr>
        <w:t>L</w:t>
      </w:r>
      <w:r>
        <w:t>DA</w:t>
      </w:r>
      <w:r>
        <w:rPr>
          <w:rFonts w:hint="eastAsia"/>
        </w:rPr>
        <w:t>的另一个优点是对于每一个主题均可找出一些词语来描述它。</w:t>
      </w:r>
    </w:p>
    <w:p w14:paraId="5DBF3066" w14:textId="25C54AC8" w:rsidR="00F7789E" w:rsidRDefault="0042025B" w:rsidP="005E557F">
      <w:pPr>
        <w:ind w:firstLine="480"/>
      </w:pPr>
      <w:r>
        <w:t>LDA</w:t>
      </w:r>
      <w:r>
        <w:rPr>
          <w:rFonts w:hint="eastAsia"/>
        </w:rPr>
        <w:t>是一种典型</w:t>
      </w:r>
      <w:proofErr w:type="gramStart"/>
      <w:r>
        <w:rPr>
          <w:rFonts w:hint="eastAsia"/>
        </w:rPr>
        <w:t>的词袋模型</w:t>
      </w:r>
      <w:proofErr w:type="gramEnd"/>
      <w:r>
        <w:rPr>
          <w:rFonts w:hint="eastAsia"/>
        </w:rPr>
        <w:t>，即它认为一篇文档是由一组词构成的一个集合，词与词之间没有顺序以及先后的关系。一篇文档可以包含多个主题，文档中每一个词都由其中的一个主题生成。</w:t>
      </w:r>
      <w:r w:rsidR="005E557F">
        <w:rPr>
          <w:rFonts w:hint="eastAsia"/>
        </w:rPr>
        <w:t>其核心思想是寻找最佳的投影方法，将高维的样本投影</w:t>
      </w:r>
      <w:proofErr w:type="gramStart"/>
      <w:r w:rsidR="005E557F">
        <w:rPr>
          <w:rFonts w:hint="eastAsia"/>
        </w:rPr>
        <w:t>到特征</w:t>
      </w:r>
      <w:proofErr w:type="gramEnd"/>
      <w:r w:rsidR="005E557F">
        <w:rPr>
          <w:rFonts w:hint="eastAsia"/>
        </w:rPr>
        <w:t>空间，使得不同类别间的数据距离最大，而同一类别内的数据距离最小。</w:t>
      </w:r>
    </w:p>
    <w:p w14:paraId="1CD29793" w14:textId="4FEB2BE5" w:rsidR="000B69B2" w:rsidRDefault="00E927D3" w:rsidP="005E557F">
      <w:pPr>
        <w:ind w:firstLine="480"/>
      </w:pPr>
      <w:r>
        <w:rPr>
          <w:rFonts w:hint="eastAsia"/>
        </w:rPr>
        <w:t>L</w:t>
      </w:r>
      <w:r>
        <w:t>DA</w:t>
      </w:r>
      <w:r>
        <w:rPr>
          <w:rFonts w:hint="eastAsia"/>
        </w:rPr>
        <w:t>中几个概念：</w:t>
      </w:r>
    </w:p>
    <w:p w14:paraId="0BFFC337" w14:textId="3DCE1B36" w:rsidR="00E927D3" w:rsidRDefault="00E927D3" w:rsidP="005E557F">
      <w:pPr>
        <w:ind w:firstLine="480"/>
      </w:pPr>
      <w:r>
        <w:rPr>
          <w:rFonts w:hint="eastAsia"/>
        </w:rPr>
        <w:t>词：数据中的基本离散单元</w:t>
      </w:r>
    </w:p>
    <w:p w14:paraId="26F6CB19" w14:textId="0A70AED6" w:rsidR="00E927D3" w:rsidRDefault="00E927D3" w:rsidP="005E557F">
      <w:pPr>
        <w:ind w:firstLine="480"/>
      </w:pPr>
      <w:r>
        <w:rPr>
          <w:rFonts w:hint="eastAsia"/>
        </w:rPr>
        <w:t>文档：待处理的数据对象，由词组成，不计顺序。文档对象在</w:t>
      </w:r>
      <w:r>
        <w:rPr>
          <w:rFonts w:hint="eastAsia"/>
        </w:rPr>
        <w:t>topic</w:t>
      </w:r>
      <w:r>
        <w:rPr>
          <w:rFonts w:hint="eastAsia"/>
        </w:rPr>
        <w:t>模型中</w:t>
      </w:r>
      <w:proofErr w:type="gramStart"/>
      <w:r>
        <w:rPr>
          <w:rFonts w:hint="eastAsia"/>
        </w:rPr>
        <w:t>是词袋概念</w:t>
      </w:r>
      <w:proofErr w:type="gramEnd"/>
    </w:p>
    <w:p w14:paraId="1FEFF11B" w14:textId="16565059" w:rsidR="00E927D3" w:rsidRDefault="00E927D3" w:rsidP="005E557F">
      <w:pPr>
        <w:ind w:firstLine="480"/>
      </w:pPr>
      <w:r>
        <w:rPr>
          <w:rFonts w:hint="eastAsia"/>
        </w:rPr>
        <w:t>话题：每篇文档都有特定的一些话题，根据这些话题产生词从而组成文档</w:t>
      </w:r>
    </w:p>
    <w:p w14:paraId="08552F04" w14:textId="759D7614" w:rsidR="00E927D3" w:rsidRDefault="00E927D3" w:rsidP="005E557F">
      <w:pPr>
        <w:ind w:firstLine="480"/>
      </w:pPr>
      <w:r>
        <w:rPr>
          <w:rFonts w:hint="eastAsia"/>
        </w:rPr>
        <w:t>在模型中，一篇文章生成的方法如下</w:t>
      </w:r>
    </w:p>
    <w:p w14:paraId="34C7D261" w14:textId="30ADBE40" w:rsidR="00344D62" w:rsidRDefault="00344D62" w:rsidP="005E557F">
      <w:pPr>
        <w:ind w:firstLine="480"/>
      </w:pPr>
      <w:r>
        <w:rPr>
          <w:rFonts w:hint="eastAsia"/>
        </w:rPr>
        <w:t>1.</w:t>
      </w:r>
      <w:r>
        <w:rPr>
          <w:rFonts w:hint="eastAsia"/>
        </w:rPr>
        <w:t>从</w:t>
      </w:r>
      <w:r>
        <w:t>D</w:t>
      </w:r>
      <w:r>
        <w:rPr>
          <w:rFonts w:hint="eastAsia"/>
        </w:rPr>
        <w:t>irichlet</w:t>
      </w:r>
      <w:r>
        <w:rPr>
          <w:rFonts w:hint="eastAsia"/>
        </w:rPr>
        <w:t>分布</w:t>
      </w:r>
      <w:r w:rsidRPr="006362F5">
        <w:rPr>
          <w:position w:val="-6"/>
        </w:rPr>
        <w:object w:dxaOrig="180" w:dyaOrig="180" w14:anchorId="510905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5pt;height:9.25pt" o:ole="">
            <v:imagedata r:id="rId8" o:title=""/>
          </v:shape>
          <o:OLEObject Type="Embed" ProgID="Equation.DSMT4" ShapeID="_x0000_i1025" DrawAspect="Content" ObjectID="_1713338162" r:id="rId9"/>
        </w:object>
      </w:r>
      <w:r w:rsidR="00E40DD3">
        <w:rPr>
          <w:rFonts w:hint="eastAsia"/>
        </w:rPr>
        <w:t>中取样生成文档</w:t>
      </w:r>
      <w:proofErr w:type="spellStart"/>
      <w:r w:rsidR="00E40DD3">
        <w:rPr>
          <w:rFonts w:hint="eastAsia"/>
        </w:rPr>
        <w:t>i</w:t>
      </w:r>
      <w:proofErr w:type="spellEnd"/>
      <w:r w:rsidR="00E40DD3">
        <w:rPr>
          <w:rFonts w:hint="eastAsia"/>
        </w:rPr>
        <w:t>的主题分布</w:t>
      </w:r>
      <w:r w:rsidR="00C949F9" w:rsidRPr="006362F5">
        <w:rPr>
          <w:position w:val="-10"/>
        </w:rPr>
        <w:object w:dxaOrig="200" w:dyaOrig="279" w14:anchorId="534B862D">
          <v:shape id="_x0000_i1026" type="#_x0000_t75" style="width:12.55pt;height:17.45pt" o:ole="">
            <v:imagedata r:id="rId10" o:title=""/>
          </v:shape>
          <o:OLEObject Type="Embed" ProgID="Equation.DSMT4" ShapeID="_x0000_i1026" DrawAspect="Content" ObjectID="_1713338163" r:id="rId11"/>
        </w:object>
      </w:r>
    </w:p>
    <w:p w14:paraId="6F523CA3" w14:textId="3F784956" w:rsidR="00E40DD3" w:rsidRDefault="00E40DD3" w:rsidP="005E557F">
      <w:pPr>
        <w:ind w:firstLine="480"/>
      </w:pPr>
      <w:r>
        <w:rPr>
          <w:rFonts w:hint="eastAsia"/>
        </w:rPr>
        <w:t>2.</w:t>
      </w:r>
      <w:r>
        <w:rPr>
          <w:rFonts w:hint="eastAsia"/>
        </w:rPr>
        <w:t>从主题的多项式分布</w:t>
      </w:r>
      <w:r w:rsidRPr="006362F5">
        <w:rPr>
          <w:position w:val="-10"/>
        </w:rPr>
        <w:object w:dxaOrig="200" w:dyaOrig="279" w14:anchorId="64B7F625">
          <v:shape id="_x0000_i1027" type="#_x0000_t75" style="width:9.8pt;height:14.2pt" o:ole="">
            <v:imagedata r:id="rId10" o:title=""/>
          </v:shape>
          <o:OLEObject Type="Embed" ProgID="Equation.DSMT4" ShapeID="_x0000_i1027" DrawAspect="Content" ObjectID="_1713338164" r:id="rId12"/>
        </w:object>
      </w:r>
      <w:r>
        <w:rPr>
          <w:rFonts w:hint="eastAsia"/>
        </w:rPr>
        <w:t>中取样生成文档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的第</w:t>
      </w:r>
      <w:r>
        <w:rPr>
          <w:rFonts w:hint="eastAsia"/>
        </w:rPr>
        <w:t>j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词的主题</w:t>
      </w:r>
      <w:r w:rsidR="00C949F9" w:rsidRPr="006362F5">
        <w:rPr>
          <w:position w:val="-12"/>
        </w:rPr>
        <w:object w:dxaOrig="279" w:dyaOrig="300" w14:anchorId="0F9F9DE8">
          <v:shape id="_x0000_i1028" type="#_x0000_t75" style="width:19.65pt;height:21.25pt" o:ole="">
            <v:imagedata r:id="rId13" o:title=""/>
          </v:shape>
          <o:OLEObject Type="Embed" ProgID="Equation.DSMT4" ShapeID="_x0000_i1028" DrawAspect="Content" ObjectID="_1713338165" r:id="rId14"/>
        </w:object>
      </w:r>
    </w:p>
    <w:p w14:paraId="0B71C35B" w14:textId="06E6FC72" w:rsidR="00E40DD3" w:rsidRDefault="00E40DD3" w:rsidP="005E557F">
      <w:pPr>
        <w:ind w:firstLine="480"/>
      </w:pPr>
      <w:r>
        <w:rPr>
          <w:rFonts w:hint="eastAsia"/>
        </w:rPr>
        <w:t>3.</w:t>
      </w:r>
      <w:r>
        <w:rPr>
          <w:rFonts w:hint="eastAsia"/>
        </w:rPr>
        <w:t>从</w:t>
      </w:r>
      <w:r>
        <w:rPr>
          <w:rFonts w:hint="eastAsia"/>
        </w:rPr>
        <w:t>Dirichlet</w:t>
      </w:r>
      <w:r>
        <w:rPr>
          <w:rFonts w:hint="eastAsia"/>
        </w:rPr>
        <w:t>分布</w:t>
      </w:r>
      <w:r w:rsidRPr="006362F5">
        <w:rPr>
          <w:position w:val="-8"/>
        </w:rPr>
        <w:object w:dxaOrig="200" w:dyaOrig="240" w14:anchorId="310CD67A">
          <v:shape id="_x0000_i1029" type="#_x0000_t75" style="width:9.8pt;height:12pt" o:ole="">
            <v:imagedata r:id="rId15" o:title=""/>
          </v:shape>
          <o:OLEObject Type="Embed" ProgID="Equation.DSMT4" ShapeID="_x0000_i1029" DrawAspect="Content" ObjectID="_1713338166" r:id="rId16"/>
        </w:object>
      </w:r>
      <w:r>
        <w:rPr>
          <w:rFonts w:hint="eastAsia"/>
        </w:rPr>
        <w:t>中取样生成主题</w:t>
      </w:r>
      <w:r w:rsidR="00C949F9" w:rsidRPr="006362F5">
        <w:rPr>
          <w:position w:val="-12"/>
        </w:rPr>
        <w:object w:dxaOrig="279" w:dyaOrig="300" w14:anchorId="4D2138A2">
          <v:shape id="_x0000_i1030" type="#_x0000_t75" style="width:20.2pt;height:21.25pt" o:ole="">
            <v:imagedata r:id="rId13" o:title=""/>
          </v:shape>
          <o:OLEObject Type="Embed" ProgID="Equation.DSMT4" ShapeID="_x0000_i1030" DrawAspect="Content" ObjectID="_1713338167" r:id="rId17"/>
        </w:object>
      </w:r>
      <w:r>
        <w:rPr>
          <w:rFonts w:hint="eastAsia"/>
        </w:rPr>
        <w:t>对应的词语分布</w:t>
      </w:r>
      <w:r w:rsidR="00C949F9" w:rsidRPr="006362F5">
        <w:rPr>
          <w:position w:val="-12"/>
        </w:rPr>
        <w:object w:dxaOrig="340" w:dyaOrig="300" w14:anchorId="5CC78D1A">
          <v:shape id="_x0000_i1031" type="#_x0000_t75" style="width:23.45pt;height:20.75pt" o:ole="">
            <v:imagedata r:id="rId18" o:title=""/>
          </v:shape>
          <o:OLEObject Type="Embed" ProgID="Equation.DSMT4" ShapeID="_x0000_i1031" DrawAspect="Content" ObjectID="_1713338168" r:id="rId19"/>
        </w:object>
      </w:r>
    </w:p>
    <w:p w14:paraId="783704EB" w14:textId="37C7C6C0" w:rsidR="00E40DD3" w:rsidRDefault="00E40DD3" w:rsidP="005E557F">
      <w:pPr>
        <w:ind w:firstLine="480"/>
      </w:pPr>
      <w:r>
        <w:rPr>
          <w:rFonts w:hint="eastAsia"/>
        </w:rPr>
        <w:t>4.</w:t>
      </w:r>
      <w:r>
        <w:rPr>
          <w:rFonts w:hint="eastAsia"/>
        </w:rPr>
        <w:t>从词语的多项式分布</w:t>
      </w:r>
      <w:r w:rsidR="00C949F9" w:rsidRPr="006362F5">
        <w:rPr>
          <w:position w:val="-12"/>
        </w:rPr>
        <w:object w:dxaOrig="340" w:dyaOrig="300" w14:anchorId="256DC633">
          <v:shape id="_x0000_i1032" type="#_x0000_t75" style="width:22.35pt;height:20.2pt" o:ole="">
            <v:imagedata r:id="rId20" o:title=""/>
          </v:shape>
          <o:OLEObject Type="Embed" ProgID="Equation.DSMT4" ShapeID="_x0000_i1032" DrawAspect="Content" ObjectID="_1713338169" r:id="rId21"/>
        </w:object>
      </w:r>
      <w:r>
        <w:rPr>
          <w:rFonts w:hint="eastAsia"/>
        </w:rPr>
        <w:t>中采样最终生成的词语</w:t>
      </w:r>
      <w:r w:rsidR="00C949F9" w:rsidRPr="006362F5">
        <w:rPr>
          <w:position w:val="-12"/>
        </w:rPr>
        <w:object w:dxaOrig="320" w:dyaOrig="300" w14:anchorId="10A7CE58">
          <v:shape id="_x0000_i1033" type="#_x0000_t75" style="width:22.35pt;height:21.25pt" o:ole="">
            <v:imagedata r:id="rId22" o:title=""/>
          </v:shape>
          <o:OLEObject Type="Embed" ProgID="Equation.DSMT4" ShapeID="_x0000_i1033" DrawAspect="Content" ObjectID="_1713338170" r:id="rId23"/>
        </w:object>
      </w:r>
    </w:p>
    <w:p w14:paraId="35175D09" w14:textId="5B014D7F" w:rsidR="00E40DD3" w:rsidRDefault="00E40DD3" w:rsidP="005E557F">
      <w:pPr>
        <w:ind w:firstLine="480"/>
      </w:pPr>
      <w:r>
        <w:rPr>
          <w:rFonts w:hint="eastAsia"/>
        </w:rPr>
        <w:lastRenderedPageBreak/>
        <w:t>其中，类似</w:t>
      </w:r>
      <w:r w:rsidR="00C949F9" w:rsidRPr="006362F5">
        <w:rPr>
          <w:position w:val="-8"/>
        </w:rPr>
        <w:object w:dxaOrig="200" w:dyaOrig="240" w14:anchorId="5E899117">
          <v:shape id="_x0000_i1034" type="#_x0000_t75" style="width:11.45pt;height:14.2pt" o:ole="">
            <v:imagedata r:id="rId24" o:title=""/>
          </v:shape>
          <o:OLEObject Type="Embed" ProgID="Equation.DSMT4" ShapeID="_x0000_i1034" DrawAspect="Content" ObjectID="_1713338171" r:id="rId25"/>
        </w:object>
      </w:r>
      <w:r>
        <w:rPr>
          <w:rFonts w:hint="eastAsia"/>
        </w:rPr>
        <w:t>分布是二项式分布的共轭先验概率分布，而</w:t>
      </w:r>
      <w:r>
        <w:rPr>
          <w:rFonts w:hint="eastAsia"/>
        </w:rPr>
        <w:t>Dirichlet</w:t>
      </w:r>
      <w:r>
        <w:rPr>
          <w:rFonts w:hint="eastAsia"/>
        </w:rPr>
        <w:t>分布是多项式分布的共轭先验概率分布。</w:t>
      </w:r>
      <w:r>
        <w:rPr>
          <w:rFonts w:hint="eastAsia"/>
        </w:rPr>
        <w:t>L</w:t>
      </w:r>
      <w:r>
        <w:t>DA</w:t>
      </w:r>
      <w:r>
        <w:rPr>
          <w:rFonts w:hint="eastAsia"/>
        </w:rPr>
        <w:t>的图模型结构如下图所示</w:t>
      </w:r>
    </w:p>
    <w:p w14:paraId="122D8635" w14:textId="29565CF3" w:rsidR="00E927D3" w:rsidRDefault="00B26080" w:rsidP="00B26080">
      <w:pPr>
        <w:ind w:firstLine="480"/>
        <w:jc w:val="center"/>
      </w:pPr>
      <w:r w:rsidRPr="00B26080">
        <w:rPr>
          <w:noProof/>
        </w:rPr>
        <w:drawing>
          <wp:inline distT="0" distB="0" distL="0" distR="0" wp14:anchorId="7CE0C1BD" wp14:editId="45DE0FB7">
            <wp:extent cx="4235450" cy="200765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253673" cy="2016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0FA990" w14:textId="7D65E015" w:rsidR="0042025B" w:rsidRDefault="00B34D8B" w:rsidP="00B26080">
      <w:pPr>
        <w:pStyle w:val="2"/>
        <w:spacing w:before="240"/>
        <w:ind w:firstLine="602"/>
      </w:pPr>
      <w:r>
        <w:rPr>
          <w:rFonts w:hint="eastAsia"/>
        </w:rPr>
        <w:t>三、试验过程和结果</w:t>
      </w:r>
    </w:p>
    <w:p w14:paraId="485274D3" w14:textId="7609D72E" w:rsidR="00CF15DF" w:rsidRDefault="00CF15DF" w:rsidP="00CF15DF">
      <w:pPr>
        <w:ind w:firstLine="480"/>
      </w:pPr>
      <w:r>
        <w:rPr>
          <w:rFonts w:hint="eastAsia"/>
        </w:rPr>
        <w:t>1.</w:t>
      </w:r>
      <w:r>
        <w:rPr>
          <w:rFonts w:hint="eastAsia"/>
        </w:rPr>
        <w:t>试验过程</w:t>
      </w:r>
    </w:p>
    <w:p w14:paraId="1BADDCCD" w14:textId="18EBAD91" w:rsidR="00B34D8B" w:rsidRDefault="00B34D8B" w:rsidP="00B34D8B">
      <w:pPr>
        <w:ind w:firstLine="480"/>
      </w:pPr>
      <w:r>
        <w:rPr>
          <w:rFonts w:hint="eastAsia"/>
        </w:rPr>
        <w:t>选取金庸的十六本小说作为训练集</w:t>
      </w:r>
      <w:r w:rsidR="007E3727">
        <w:rPr>
          <w:rFonts w:hint="eastAsia"/>
        </w:rPr>
        <w:t>，分别为</w:t>
      </w:r>
    </w:p>
    <w:p w14:paraId="5EE0F90A" w14:textId="7F955168" w:rsidR="007E3727" w:rsidRDefault="007E3727" w:rsidP="007E3727">
      <w:pPr>
        <w:ind w:firstLine="480"/>
      </w:pPr>
      <w:r>
        <w:rPr>
          <w:rFonts w:hint="eastAsia"/>
        </w:rPr>
        <w:t>1</w:t>
      </w:r>
      <w:r w:rsidR="00B26080">
        <w:t>)</w:t>
      </w:r>
      <w:r>
        <w:rPr>
          <w:rFonts w:hint="eastAsia"/>
        </w:rPr>
        <w:t>.</w:t>
      </w:r>
      <w:r>
        <w:t>白马</w:t>
      </w:r>
      <w:proofErr w:type="gramStart"/>
      <w:r>
        <w:t>啸</w:t>
      </w:r>
      <w:proofErr w:type="gramEnd"/>
      <w:r>
        <w:t>西风</w:t>
      </w:r>
    </w:p>
    <w:p w14:paraId="047A5F9A" w14:textId="1E60F8B9" w:rsidR="007E3727" w:rsidRDefault="007E3727" w:rsidP="007E3727">
      <w:pPr>
        <w:ind w:firstLine="480"/>
      </w:pPr>
      <w:r>
        <w:rPr>
          <w:rFonts w:hint="eastAsia"/>
        </w:rPr>
        <w:t>2</w:t>
      </w:r>
      <w:r w:rsidR="00B26080">
        <w:t>)</w:t>
      </w:r>
      <w:r>
        <w:rPr>
          <w:rFonts w:hint="eastAsia"/>
        </w:rPr>
        <w:t>.</w:t>
      </w:r>
      <w:r>
        <w:t>碧血剑</w:t>
      </w:r>
    </w:p>
    <w:p w14:paraId="456084AE" w14:textId="09328117" w:rsidR="007E3727" w:rsidRDefault="007E3727" w:rsidP="007E3727">
      <w:pPr>
        <w:ind w:firstLine="480"/>
      </w:pPr>
      <w:r>
        <w:rPr>
          <w:rFonts w:hint="eastAsia"/>
        </w:rPr>
        <w:t>3</w:t>
      </w:r>
      <w:r w:rsidR="00B26080">
        <w:t>)</w:t>
      </w:r>
      <w:r>
        <w:rPr>
          <w:rFonts w:hint="eastAsia"/>
        </w:rPr>
        <w:t>.</w:t>
      </w:r>
      <w:r>
        <w:t>飞狐外传</w:t>
      </w:r>
    </w:p>
    <w:p w14:paraId="2C54DCA8" w14:textId="718F0573" w:rsidR="007E3727" w:rsidRDefault="007E3727" w:rsidP="007E3727">
      <w:pPr>
        <w:ind w:firstLine="480"/>
      </w:pPr>
      <w:r>
        <w:rPr>
          <w:rFonts w:hint="eastAsia"/>
        </w:rPr>
        <w:t>4</w:t>
      </w:r>
      <w:r w:rsidR="00B26080">
        <w:t>)</w:t>
      </w:r>
      <w:r>
        <w:rPr>
          <w:rFonts w:hint="eastAsia"/>
        </w:rPr>
        <w:t>.</w:t>
      </w:r>
      <w:r>
        <w:t>连城</w:t>
      </w:r>
      <w:proofErr w:type="gramStart"/>
      <w:r>
        <w:t>诀</w:t>
      </w:r>
      <w:proofErr w:type="gramEnd"/>
    </w:p>
    <w:p w14:paraId="13F3DB9B" w14:textId="16D11287" w:rsidR="007E3727" w:rsidRDefault="007E3727" w:rsidP="007E3727">
      <w:pPr>
        <w:ind w:firstLine="480"/>
      </w:pPr>
      <w:r>
        <w:rPr>
          <w:rFonts w:hint="eastAsia"/>
        </w:rPr>
        <w:t>5</w:t>
      </w:r>
      <w:r w:rsidR="00B26080">
        <w:t>)</w:t>
      </w:r>
      <w:r>
        <w:rPr>
          <w:rFonts w:hint="eastAsia"/>
        </w:rPr>
        <w:t>.</w:t>
      </w:r>
      <w:r>
        <w:t>鹿鼎记</w:t>
      </w:r>
    </w:p>
    <w:p w14:paraId="38CBB700" w14:textId="6DC0815C" w:rsidR="007E3727" w:rsidRDefault="007E3727" w:rsidP="007E3727">
      <w:pPr>
        <w:ind w:firstLine="480"/>
      </w:pPr>
      <w:r>
        <w:rPr>
          <w:rFonts w:hint="eastAsia"/>
        </w:rPr>
        <w:t>6</w:t>
      </w:r>
      <w:r w:rsidR="00B26080">
        <w:t>)</w:t>
      </w:r>
      <w:r>
        <w:rPr>
          <w:rFonts w:hint="eastAsia"/>
        </w:rPr>
        <w:t>.</w:t>
      </w:r>
      <w:r>
        <w:t>三十三剑客图</w:t>
      </w:r>
    </w:p>
    <w:p w14:paraId="3FFFD62F" w14:textId="0D2F88BB" w:rsidR="007E3727" w:rsidRDefault="007E3727" w:rsidP="007E3727">
      <w:pPr>
        <w:ind w:firstLine="480"/>
      </w:pPr>
      <w:r>
        <w:rPr>
          <w:rFonts w:hint="eastAsia"/>
        </w:rPr>
        <w:t>7</w:t>
      </w:r>
      <w:r w:rsidR="00B26080">
        <w:t>)</w:t>
      </w:r>
      <w:r>
        <w:rPr>
          <w:rFonts w:hint="eastAsia"/>
        </w:rPr>
        <w:t>.</w:t>
      </w:r>
      <w:r>
        <w:t>射雕英雄传</w:t>
      </w:r>
    </w:p>
    <w:p w14:paraId="07D02B75" w14:textId="739D2D65" w:rsidR="007E3727" w:rsidRDefault="007E3727" w:rsidP="007E3727">
      <w:pPr>
        <w:ind w:firstLine="480"/>
      </w:pPr>
      <w:r>
        <w:rPr>
          <w:rFonts w:hint="eastAsia"/>
        </w:rPr>
        <w:t>8</w:t>
      </w:r>
      <w:r w:rsidR="00B26080">
        <w:t>)</w:t>
      </w:r>
      <w:r>
        <w:rPr>
          <w:rFonts w:hint="eastAsia"/>
        </w:rPr>
        <w:t>.</w:t>
      </w:r>
      <w:r>
        <w:t>神雕侠</w:t>
      </w:r>
      <w:proofErr w:type="gramStart"/>
      <w:r>
        <w:t>侣</w:t>
      </w:r>
      <w:proofErr w:type="gramEnd"/>
    </w:p>
    <w:p w14:paraId="4758045A" w14:textId="6FE3761F" w:rsidR="007E3727" w:rsidRDefault="007E3727" w:rsidP="007E3727">
      <w:pPr>
        <w:ind w:firstLine="480"/>
      </w:pPr>
      <w:r>
        <w:rPr>
          <w:rFonts w:hint="eastAsia"/>
        </w:rPr>
        <w:t>9</w:t>
      </w:r>
      <w:r w:rsidR="00B26080">
        <w:t>)</w:t>
      </w:r>
      <w:r>
        <w:rPr>
          <w:rFonts w:hint="eastAsia"/>
        </w:rPr>
        <w:t>.</w:t>
      </w:r>
      <w:r>
        <w:t>书剑恩仇录</w:t>
      </w:r>
    </w:p>
    <w:p w14:paraId="1A32B30F" w14:textId="04377BFA" w:rsidR="007E3727" w:rsidRDefault="007E3727" w:rsidP="007E3727">
      <w:pPr>
        <w:ind w:firstLine="480"/>
      </w:pPr>
      <w:r>
        <w:rPr>
          <w:rFonts w:hint="eastAsia"/>
        </w:rPr>
        <w:t>10</w:t>
      </w:r>
      <w:r w:rsidR="00B26080">
        <w:t>)</w:t>
      </w:r>
      <w:r>
        <w:rPr>
          <w:rFonts w:hint="eastAsia"/>
        </w:rPr>
        <w:t>.</w:t>
      </w:r>
      <w:r>
        <w:t>天龙八部</w:t>
      </w:r>
    </w:p>
    <w:p w14:paraId="641E2A84" w14:textId="5F9BCAE9" w:rsidR="007E3727" w:rsidRDefault="007E3727" w:rsidP="007E3727">
      <w:pPr>
        <w:ind w:firstLine="480"/>
      </w:pPr>
      <w:r>
        <w:rPr>
          <w:rFonts w:hint="eastAsia"/>
        </w:rPr>
        <w:t>11</w:t>
      </w:r>
      <w:r w:rsidR="00B26080">
        <w:t>)</w:t>
      </w:r>
      <w:r>
        <w:rPr>
          <w:rFonts w:hint="eastAsia"/>
        </w:rPr>
        <w:t>.</w:t>
      </w:r>
      <w:r>
        <w:t>侠客行</w:t>
      </w:r>
    </w:p>
    <w:p w14:paraId="7BD24A38" w14:textId="76C4231C" w:rsidR="007E3727" w:rsidRDefault="007E3727" w:rsidP="007E3727">
      <w:pPr>
        <w:ind w:firstLine="480"/>
      </w:pPr>
      <w:r>
        <w:rPr>
          <w:rFonts w:hint="eastAsia"/>
        </w:rPr>
        <w:t>12</w:t>
      </w:r>
      <w:r w:rsidR="00B26080">
        <w:t>)</w:t>
      </w:r>
      <w:r>
        <w:rPr>
          <w:rFonts w:hint="eastAsia"/>
        </w:rPr>
        <w:t>.</w:t>
      </w:r>
      <w:r>
        <w:t>笑傲江湖</w:t>
      </w:r>
    </w:p>
    <w:p w14:paraId="571093CB" w14:textId="5D83DA89" w:rsidR="007E3727" w:rsidRDefault="007E3727" w:rsidP="007E3727">
      <w:pPr>
        <w:ind w:firstLine="480"/>
      </w:pPr>
      <w:r>
        <w:rPr>
          <w:rFonts w:hint="eastAsia"/>
        </w:rPr>
        <w:t>13</w:t>
      </w:r>
      <w:r w:rsidR="00B26080">
        <w:t>)</w:t>
      </w:r>
      <w:r>
        <w:rPr>
          <w:rFonts w:hint="eastAsia"/>
        </w:rPr>
        <w:t>.</w:t>
      </w:r>
      <w:r>
        <w:t>雪山飞狐</w:t>
      </w:r>
    </w:p>
    <w:p w14:paraId="3D9C4602" w14:textId="2663B33B" w:rsidR="007E3727" w:rsidRDefault="007E3727" w:rsidP="007E3727">
      <w:pPr>
        <w:ind w:firstLine="480"/>
      </w:pPr>
      <w:r>
        <w:rPr>
          <w:rFonts w:hint="eastAsia"/>
        </w:rPr>
        <w:t>14</w:t>
      </w:r>
      <w:r w:rsidR="00B26080">
        <w:t>)</w:t>
      </w:r>
      <w:r>
        <w:rPr>
          <w:rFonts w:hint="eastAsia"/>
        </w:rPr>
        <w:t>.</w:t>
      </w:r>
      <w:r>
        <w:t>倚天屠龙记</w:t>
      </w:r>
    </w:p>
    <w:p w14:paraId="7795E3CA" w14:textId="59DFA2C4" w:rsidR="007E3727" w:rsidRDefault="007E3727" w:rsidP="007E3727">
      <w:pPr>
        <w:ind w:firstLine="480"/>
      </w:pPr>
      <w:r>
        <w:rPr>
          <w:rFonts w:hint="eastAsia"/>
        </w:rPr>
        <w:t>15</w:t>
      </w:r>
      <w:r w:rsidR="00B26080">
        <w:t>)</w:t>
      </w:r>
      <w:r>
        <w:rPr>
          <w:rFonts w:hint="eastAsia"/>
        </w:rPr>
        <w:t>.</w:t>
      </w:r>
      <w:r>
        <w:t>鸳鸯刀</w:t>
      </w:r>
    </w:p>
    <w:p w14:paraId="301CBF9B" w14:textId="5C06D9A0" w:rsidR="007E3727" w:rsidRDefault="007E3727" w:rsidP="00C949F9">
      <w:pPr>
        <w:ind w:firstLine="480"/>
      </w:pPr>
      <w:r>
        <w:rPr>
          <w:rFonts w:hint="eastAsia"/>
        </w:rPr>
        <w:lastRenderedPageBreak/>
        <w:t>16</w:t>
      </w:r>
      <w:r w:rsidR="00B26080">
        <w:t>)</w:t>
      </w:r>
      <w:r>
        <w:rPr>
          <w:rFonts w:hint="eastAsia"/>
        </w:rPr>
        <w:t>.</w:t>
      </w:r>
      <w:r>
        <w:t>越</w:t>
      </w:r>
      <w:r>
        <w:rPr>
          <w:rFonts w:hint="eastAsia"/>
        </w:rPr>
        <w:t>女剑</w:t>
      </w:r>
    </w:p>
    <w:p w14:paraId="2B4B1F71" w14:textId="7BF754B0" w:rsidR="00CF15DF" w:rsidRDefault="00F917AF" w:rsidP="00B26080">
      <w:pPr>
        <w:ind w:firstLine="480"/>
      </w:pPr>
      <w:r>
        <w:rPr>
          <w:rFonts w:hint="eastAsia"/>
        </w:rPr>
        <w:t>先对语料库文本进行处理，删除特殊字符以及无价值字符等，</w:t>
      </w:r>
      <w:r w:rsidR="00A7203F">
        <w:rPr>
          <w:rFonts w:hint="eastAsia"/>
        </w:rPr>
        <w:t>然后在每个小说中随机选取</w:t>
      </w:r>
      <w:r w:rsidR="00676214">
        <w:rPr>
          <w:rFonts w:hint="eastAsia"/>
        </w:rPr>
        <w:t>10</w:t>
      </w:r>
      <w:r w:rsidR="003A16D0">
        <w:rPr>
          <w:rFonts w:hint="eastAsia"/>
        </w:rPr>
        <w:t>*50</w:t>
      </w:r>
      <w:r w:rsidR="00A7203F">
        <w:rPr>
          <w:rFonts w:hint="eastAsia"/>
        </w:rPr>
        <w:t>行文本</w:t>
      </w:r>
      <w:r w:rsidR="00A7203F">
        <w:rPr>
          <w:rFonts w:hint="eastAsia"/>
        </w:rPr>
        <w:t>(</w:t>
      </w:r>
      <w:r w:rsidR="00A7203F">
        <w:rPr>
          <w:rFonts w:hint="eastAsia"/>
        </w:rPr>
        <w:t>大概</w:t>
      </w:r>
      <w:r w:rsidR="00A7203F">
        <w:rPr>
          <w:rFonts w:hint="eastAsia"/>
        </w:rPr>
        <w:t>500</w:t>
      </w:r>
      <w:r w:rsidR="00A7203F">
        <w:rPr>
          <w:rFonts w:hint="eastAsia"/>
        </w:rPr>
        <w:t>词以上</w:t>
      </w:r>
      <w:r w:rsidR="00A7203F">
        <w:t>)</w:t>
      </w:r>
      <w:r w:rsidR="00A7203F">
        <w:rPr>
          <w:rFonts w:hint="eastAsia"/>
        </w:rPr>
        <w:t>作为测试文本</w:t>
      </w:r>
      <w:r w:rsidR="00610A8F">
        <w:rPr>
          <w:rFonts w:hint="eastAsia"/>
        </w:rPr>
        <w:t>，并且组合到一起，</w:t>
      </w:r>
      <w:r w:rsidR="00A7203F">
        <w:rPr>
          <w:rFonts w:hint="eastAsia"/>
        </w:rPr>
        <w:t>剩余所有文本作为训练文本。</w:t>
      </w:r>
      <w:r w:rsidR="00610A8F">
        <w:rPr>
          <w:rFonts w:hint="eastAsia"/>
        </w:rPr>
        <w:t>测试文本和训练文本的选择</w:t>
      </w:r>
      <w:r w:rsidR="00A7203F">
        <w:rPr>
          <w:rFonts w:hint="eastAsia"/>
        </w:rPr>
        <w:t>代码如下</w:t>
      </w:r>
    </w:p>
    <w:p w14:paraId="2769568C" w14:textId="6D4951B1" w:rsidR="003A16D0" w:rsidRDefault="003A16D0" w:rsidP="00B26080">
      <w:pPr>
        <w:ind w:firstLine="482"/>
        <w:rPr>
          <w:b/>
          <w:bCs/>
        </w:rPr>
      </w:pPr>
      <w:r w:rsidRPr="003A16D0">
        <w:rPr>
          <w:rFonts w:hint="eastAsia"/>
          <w:b/>
          <w:bCs/>
        </w:rPr>
        <w:t>注：最终每</w:t>
      </w:r>
      <w:r w:rsidRPr="003A16D0">
        <w:rPr>
          <w:rFonts w:hint="eastAsia"/>
          <w:b/>
          <w:bCs/>
        </w:rPr>
        <w:t>50</w:t>
      </w:r>
      <w:r w:rsidRPr="003A16D0">
        <w:rPr>
          <w:rFonts w:hint="eastAsia"/>
          <w:b/>
          <w:bCs/>
        </w:rPr>
        <w:t>行文本看作一个段落，每</w:t>
      </w:r>
      <w:r w:rsidR="00676214">
        <w:rPr>
          <w:rFonts w:hint="eastAsia"/>
          <w:b/>
          <w:bCs/>
        </w:rPr>
        <w:t>10</w:t>
      </w:r>
      <w:r w:rsidRPr="003A16D0">
        <w:rPr>
          <w:rFonts w:hint="eastAsia"/>
          <w:b/>
          <w:bCs/>
        </w:rPr>
        <w:t>个段落出自同一本小说，最后观察每</w:t>
      </w:r>
      <w:r w:rsidR="00676214">
        <w:rPr>
          <w:rFonts w:hint="eastAsia"/>
          <w:b/>
          <w:bCs/>
        </w:rPr>
        <w:t>10</w:t>
      </w:r>
      <w:r w:rsidRPr="003A16D0">
        <w:rPr>
          <w:rFonts w:hint="eastAsia"/>
          <w:b/>
          <w:bCs/>
        </w:rPr>
        <w:t>个段落在</w:t>
      </w:r>
      <w:r w:rsidRPr="003A16D0">
        <w:rPr>
          <w:rFonts w:hint="eastAsia"/>
          <w:b/>
          <w:bCs/>
        </w:rPr>
        <w:t>topic</w:t>
      </w:r>
      <w:r w:rsidRPr="003A16D0">
        <w:rPr>
          <w:b/>
          <w:bCs/>
        </w:rPr>
        <w:t xml:space="preserve"> </w:t>
      </w:r>
      <w:r w:rsidRPr="003A16D0">
        <w:rPr>
          <w:rFonts w:hint="eastAsia"/>
          <w:b/>
          <w:bCs/>
        </w:rPr>
        <w:t>model</w:t>
      </w:r>
      <w:r w:rsidRPr="003A16D0">
        <w:rPr>
          <w:rFonts w:hint="eastAsia"/>
          <w:b/>
          <w:bCs/>
        </w:rPr>
        <w:t>下是否满足相同的分布</w:t>
      </w:r>
    </w:p>
    <w:p w14:paraId="6D7B4423" w14:textId="23EEFC7B" w:rsidR="003A16D0" w:rsidRPr="003A16D0" w:rsidRDefault="003A16D0" w:rsidP="00B26080">
      <w:pPr>
        <w:ind w:firstLine="482"/>
        <w:rPr>
          <w:b/>
          <w:bCs/>
        </w:rPr>
      </w:pPr>
      <w:r w:rsidRPr="003A16D0">
        <w:rPr>
          <w:b/>
          <w:bCs/>
          <w:noProof/>
        </w:rPr>
        <w:drawing>
          <wp:inline distT="0" distB="0" distL="0" distR="0" wp14:anchorId="2258C11E" wp14:editId="1761D59B">
            <wp:extent cx="5400040" cy="320357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20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5481BA" w14:textId="5D4ACB0D" w:rsidR="00B34D8B" w:rsidRDefault="003A16D0" w:rsidP="003A16D0">
      <w:pPr>
        <w:ind w:firstLine="480"/>
      </w:pPr>
      <w:r w:rsidRPr="003A16D0">
        <w:rPr>
          <w:noProof/>
        </w:rPr>
        <w:drawing>
          <wp:inline distT="0" distB="0" distL="0" distR="0" wp14:anchorId="187E3BA6" wp14:editId="55E355BF">
            <wp:extent cx="5400040" cy="190690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1906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D92C23" w14:textId="0A17C56B" w:rsidR="008C1C3B" w:rsidRDefault="00CF15DF" w:rsidP="00865F3E">
      <w:pPr>
        <w:ind w:firstLine="480"/>
      </w:pPr>
      <w:r>
        <w:rPr>
          <w:rFonts w:hint="eastAsia"/>
        </w:rPr>
        <w:t>利用</w:t>
      </w:r>
      <w:proofErr w:type="spellStart"/>
      <w:r>
        <w:rPr>
          <w:rFonts w:hint="eastAsia"/>
        </w:rPr>
        <w:t>gensim</w:t>
      </w:r>
      <w:proofErr w:type="spellEnd"/>
      <w:r>
        <w:rPr>
          <w:rFonts w:hint="eastAsia"/>
        </w:rPr>
        <w:t>库进行</w:t>
      </w:r>
      <w:r>
        <w:rPr>
          <w:rFonts w:hint="eastAsia"/>
        </w:rPr>
        <w:t>L</w:t>
      </w:r>
      <w:r>
        <w:t>DA</w:t>
      </w:r>
      <w:r>
        <w:rPr>
          <w:rFonts w:hint="eastAsia"/>
        </w:rPr>
        <w:t>模型的训练，最后输出结果是</w:t>
      </w:r>
      <w:r w:rsidR="003A16D0">
        <w:rPr>
          <w:rFonts w:hint="eastAsia"/>
        </w:rPr>
        <w:t>以</w:t>
      </w:r>
      <w:r>
        <w:rPr>
          <w:rFonts w:hint="eastAsia"/>
        </w:rPr>
        <w:t>十六个主题的分布，以及选取的测试文本</w:t>
      </w:r>
      <w:r w:rsidR="003A16D0">
        <w:rPr>
          <w:rFonts w:hint="eastAsia"/>
        </w:rPr>
        <w:t>在训练出来的模型当中的适合程度</w:t>
      </w:r>
    </w:p>
    <w:p w14:paraId="00427925" w14:textId="2AEF5DCF" w:rsidR="006462D0" w:rsidRDefault="006462D0" w:rsidP="006462D0">
      <w:pPr>
        <w:ind w:firstLine="480"/>
      </w:pPr>
      <w:r>
        <w:rPr>
          <w:rFonts w:hint="eastAsia"/>
        </w:rPr>
        <w:t>将试验结果分组输出，按每</w:t>
      </w:r>
      <w:r>
        <w:rPr>
          <w:rFonts w:hint="eastAsia"/>
        </w:rPr>
        <w:t>10</w:t>
      </w:r>
      <w:r>
        <w:rPr>
          <w:rFonts w:hint="eastAsia"/>
        </w:rPr>
        <w:t>个段落结果为一组</w:t>
      </w:r>
    </w:p>
    <w:p w14:paraId="7273336E" w14:textId="6CFB6359" w:rsidR="006462D0" w:rsidRDefault="006462D0" w:rsidP="006462D0">
      <w:pPr>
        <w:ind w:firstLine="480"/>
      </w:pPr>
      <w:r w:rsidRPr="006462D0">
        <w:rPr>
          <w:noProof/>
        </w:rPr>
        <w:lastRenderedPageBreak/>
        <w:drawing>
          <wp:inline distT="0" distB="0" distL="0" distR="0" wp14:anchorId="41F994E3" wp14:editId="3C72888B">
            <wp:extent cx="5400040" cy="137922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1379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1F3ACE" w14:textId="7A923499" w:rsidR="006462D0" w:rsidRDefault="006462D0" w:rsidP="006462D0">
      <w:pPr>
        <w:ind w:firstLine="480"/>
      </w:pPr>
      <w:r>
        <w:rPr>
          <w:rFonts w:hint="eastAsia"/>
        </w:rPr>
        <w:t>此时将每组中的</w:t>
      </w:r>
      <w:r>
        <w:rPr>
          <w:rFonts w:hint="eastAsia"/>
        </w:rPr>
        <w:t>topic</w:t>
      </w:r>
      <w:r>
        <w:rPr>
          <w:rFonts w:hint="eastAsia"/>
        </w:rPr>
        <w:t>最大值作为参考，认为当前最大值相同的段落拥有相同的</w:t>
      </w:r>
      <w:r>
        <w:rPr>
          <w:rFonts w:hint="eastAsia"/>
        </w:rPr>
        <w:t>topic</w:t>
      </w:r>
      <w:r>
        <w:rPr>
          <w:rFonts w:hint="eastAsia"/>
        </w:rPr>
        <w:t>分布，进而来自相同的小说。</w:t>
      </w:r>
    </w:p>
    <w:p w14:paraId="052252C3" w14:textId="3EBF50E1" w:rsidR="00CF15DF" w:rsidRDefault="00CF15DF" w:rsidP="00865F3E">
      <w:pPr>
        <w:ind w:firstLine="480"/>
      </w:pPr>
      <w:r>
        <w:rPr>
          <w:rFonts w:hint="eastAsia"/>
        </w:rPr>
        <w:t>2.</w:t>
      </w:r>
      <w:r>
        <w:rPr>
          <w:rFonts w:hint="eastAsia"/>
        </w:rPr>
        <w:t>试验结果</w:t>
      </w:r>
    </w:p>
    <w:p w14:paraId="66E32E7B" w14:textId="0AB72B8A" w:rsidR="006462D0" w:rsidRPr="006462D0" w:rsidRDefault="00FC2D70" w:rsidP="006462D0">
      <w:pPr>
        <w:ind w:firstLine="482"/>
        <w:rPr>
          <w:b/>
          <w:bCs/>
        </w:rPr>
      </w:pPr>
      <w:r w:rsidRPr="00B26080">
        <w:rPr>
          <w:b/>
          <w:bCs/>
        </w:rPr>
        <w:t>16</w:t>
      </w:r>
      <w:r w:rsidRPr="00B26080">
        <w:rPr>
          <w:b/>
          <w:bCs/>
        </w:rPr>
        <w:t>个主题的单词分布为：</w:t>
      </w:r>
    </w:p>
    <w:p w14:paraId="42B218F7" w14:textId="77777777" w:rsidR="00E00540" w:rsidRDefault="00E00540" w:rsidP="00E00540">
      <w:pPr>
        <w:ind w:firstLine="480"/>
      </w:pPr>
      <w:r>
        <w:t>(0, '0.049*"</w:t>
      </w:r>
      <w:r>
        <w:t>了</w:t>
      </w:r>
      <w:r>
        <w:t>" + 0.041*"</w:t>
      </w:r>
      <w:r>
        <w:t>的</w:t>
      </w:r>
      <w:r>
        <w:t>" + 0.018*"</w:t>
      </w:r>
      <w:r>
        <w:t>他</w:t>
      </w:r>
      <w:r>
        <w:t>" + 0.015*"</w:t>
      </w:r>
      <w:r>
        <w:t>在</w:t>
      </w:r>
      <w:r>
        <w:t>" + 0.014*"</w:t>
      </w:r>
      <w:r>
        <w:t>将</w:t>
      </w:r>
      <w:r>
        <w:t>" + 0.011*"</w:t>
      </w:r>
      <w:r>
        <w:t>是</w:t>
      </w:r>
      <w:r>
        <w:t>" + 0.010*"</w:t>
      </w:r>
      <w:r>
        <w:t>那</w:t>
      </w:r>
      <w:r>
        <w:t>" + 0.009*"</w:t>
      </w:r>
      <w:r>
        <w:t>道</w:t>
      </w:r>
      <w:r>
        <w:t>" + 0.009*"</w:t>
      </w:r>
      <w:r>
        <w:t>她</w:t>
      </w:r>
      <w:r>
        <w:t>" + 0.009*"</w:t>
      </w:r>
      <w:r>
        <w:t>一声</w:t>
      </w:r>
      <w:r>
        <w:t>"')</w:t>
      </w:r>
    </w:p>
    <w:p w14:paraId="45749BDD" w14:textId="77777777" w:rsidR="00E00540" w:rsidRDefault="00E00540" w:rsidP="00E00540">
      <w:pPr>
        <w:ind w:firstLine="480"/>
      </w:pPr>
      <w:r>
        <w:t>(1, '0.027*"</w:t>
      </w:r>
      <w:r>
        <w:t>任</w:t>
      </w:r>
      <w:r>
        <w:t>" + 0.011*"</w:t>
      </w:r>
      <w:r>
        <w:t>六人</w:t>
      </w:r>
      <w:r>
        <w:t>" + 0.009*"</w:t>
      </w:r>
      <w:r>
        <w:t>相救</w:t>
      </w:r>
      <w:r>
        <w:t>" + 0.009*"</w:t>
      </w:r>
      <w:r>
        <w:t>招架</w:t>
      </w:r>
      <w:r>
        <w:t>" + 0.008*"</w:t>
      </w:r>
      <w:r>
        <w:t>停</w:t>
      </w:r>
      <w:r>
        <w:t>" + 0.008*"</w:t>
      </w:r>
      <w:r>
        <w:t>飞舞</w:t>
      </w:r>
      <w:r>
        <w:t>" + 0.008*"</w:t>
      </w:r>
      <w:r>
        <w:t>仇人</w:t>
      </w:r>
      <w:r>
        <w:t>" + 0.008*"</w:t>
      </w:r>
      <w:r>
        <w:t>力</w:t>
      </w:r>
      <w:r>
        <w:t>" + 0.008*"</w:t>
      </w:r>
      <w:r>
        <w:t>凝视</w:t>
      </w:r>
      <w:r>
        <w:t>" + 0.007*"</w:t>
      </w:r>
      <w:r>
        <w:t>怔怔</w:t>
      </w:r>
      <w:r>
        <w:t>"')</w:t>
      </w:r>
    </w:p>
    <w:p w14:paraId="258C48D9" w14:textId="77777777" w:rsidR="00E00540" w:rsidRDefault="00E00540" w:rsidP="00E00540">
      <w:pPr>
        <w:ind w:firstLine="480"/>
      </w:pPr>
      <w:r>
        <w:t>(2, '0.047*"</w:t>
      </w:r>
      <w:r>
        <w:t>老者</w:t>
      </w:r>
      <w:r>
        <w:t>" + 0.032*"</w:t>
      </w:r>
      <w:r>
        <w:t>崆峒</w:t>
      </w:r>
      <w:r>
        <w:t>" + 0.017*"</w:t>
      </w:r>
      <w:r>
        <w:t>修为</w:t>
      </w:r>
      <w:r>
        <w:t>" + 0.011*"</w:t>
      </w:r>
      <w:r>
        <w:t>不行</w:t>
      </w:r>
      <w:r>
        <w:t>" + 0.010*"</w:t>
      </w:r>
      <w:r>
        <w:t>递</w:t>
      </w:r>
      <w:r>
        <w:t>" + 0.010*"</w:t>
      </w:r>
      <w:r>
        <w:t>折</w:t>
      </w:r>
      <w:r>
        <w:t>" + 0.009*"</w:t>
      </w:r>
      <w:r>
        <w:t>点中</w:t>
      </w:r>
      <w:r>
        <w:t>" + 0.008*"</w:t>
      </w:r>
      <w:r>
        <w:t>插入</w:t>
      </w:r>
      <w:r>
        <w:t>" + 0.007*"</w:t>
      </w:r>
      <w:r>
        <w:t>异状</w:t>
      </w:r>
      <w:r>
        <w:t>" + 0.007*"</w:t>
      </w:r>
      <w:proofErr w:type="gramStart"/>
      <w:r>
        <w:t>挺</w:t>
      </w:r>
      <w:proofErr w:type="gramEnd"/>
      <w:r>
        <w:t>剑</w:t>
      </w:r>
      <w:r>
        <w:t>"')</w:t>
      </w:r>
    </w:p>
    <w:p w14:paraId="11D38553" w14:textId="77777777" w:rsidR="00E00540" w:rsidRDefault="00E00540" w:rsidP="00E00540">
      <w:pPr>
        <w:ind w:firstLine="480"/>
      </w:pPr>
      <w:r>
        <w:t>(3, '0.085*"</w:t>
      </w:r>
      <w:r>
        <w:t>你</w:t>
      </w:r>
      <w:r>
        <w:t>" + 0.061*"</w:t>
      </w:r>
      <w:r>
        <w:t>我</w:t>
      </w:r>
      <w:r>
        <w:t>" + 0.057*"</w:t>
      </w:r>
      <w:r>
        <w:t>道</w:t>
      </w:r>
      <w:r>
        <w:t>" + 0.028*"</w:t>
      </w:r>
      <w:r>
        <w:t>了</w:t>
      </w:r>
      <w:r>
        <w:t>" + 0.027*"</w:t>
      </w:r>
      <w:r>
        <w:t>的</w:t>
      </w:r>
      <w:r>
        <w:t>" + 0.026*"</w:t>
      </w:r>
      <w:r>
        <w:t>是</w:t>
      </w:r>
      <w:r>
        <w:t>" + 0.017*"</w:t>
      </w:r>
      <w:r>
        <w:t>他</w:t>
      </w:r>
      <w:r>
        <w:t>" + 0.014*"</w:t>
      </w:r>
      <w:r>
        <w:t>说</w:t>
      </w:r>
      <w:r>
        <w:t>" + 0.014*"</w:t>
      </w:r>
      <w:r>
        <w:t>那</w:t>
      </w:r>
      <w:r>
        <w:t>" + 0.012*"</w:t>
      </w:r>
      <w:r>
        <w:t>也</w:t>
      </w:r>
      <w:r>
        <w:t>"')</w:t>
      </w:r>
    </w:p>
    <w:p w14:paraId="7AAE887B" w14:textId="77777777" w:rsidR="00E00540" w:rsidRDefault="00E00540" w:rsidP="00E00540">
      <w:pPr>
        <w:ind w:firstLine="480"/>
      </w:pPr>
      <w:r>
        <w:t>(4, '0.017*"</w:t>
      </w:r>
      <w:r>
        <w:t>初时</w:t>
      </w:r>
      <w:r>
        <w:t>" + 0.015*"</w:t>
      </w:r>
      <w:r>
        <w:t>奇</w:t>
      </w:r>
      <w:r>
        <w:t>" + 0.013*"</w:t>
      </w:r>
      <w:r>
        <w:t>跪倒</w:t>
      </w:r>
      <w:r>
        <w:t>" + 0.011*"</w:t>
      </w:r>
      <w:r>
        <w:t>睁开眼</w:t>
      </w:r>
      <w:r>
        <w:t>" + 0.011*"</w:t>
      </w:r>
      <w:r>
        <w:t>剑锋</w:t>
      </w:r>
      <w:r>
        <w:t>" + 0.011*"</w:t>
      </w:r>
      <w:r>
        <w:t>嗓子</w:t>
      </w:r>
      <w:r>
        <w:t>" + 0.009*"</w:t>
      </w:r>
      <w:r>
        <w:t>双双</w:t>
      </w:r>
      <w:r>
        <w:t>" + 0.009*"</w:t>
      </w:r>
      <w:r>
        <w:t>约莫</w:t>
      </w:r>
      <w:r>
        <w:t>" + 0.008*"</w:t>
      </w:r>
      <w:r>
        <w:t>一撞</w:t>
      </w:r>
      <w:r>
        <w:t>" + 0.008*"</w:t>
      </w:r>
      <w:r>
        <w:t>骇异</w:t>
      </w:r>
      <w:r>
        <w:t>"')</w:t>
      </w:r>
    </w:p>
    <w:p w14:paraId="14B6D3E4" w14:textId="77777777" w:rsidR="00E00540" w:rsidRDefault="00E00540" w:rsidP="00E00540">
      <w:pPr>
        <w:ind w:firstLine="480"/>
      </w:pPr>
      <w:r>
        <w:t>(5, '0.058*"</w:t>
      </w:r>
      <w:r>
        <w:t>的</w:t>
      </w:r>
      <w:r>
        <w:t>" + 0.031*"</w:t>
      </w:r>
      <w:r>
        <w:t>是</w:t>
      </w:r>
      <w:r>
        <w:t>" + 0.022*"</w:t>
      </w:r>
      <w:r>
        <w:t>有</w:t>
      </w:r>
      <w:r>
        <w:t>" + 0.016*"</w:t>
      </w:r>
      <w:r>
        <w:t>了</w:t>
      </w:r>
      <w:r>
        <w:t>" + 0.012*"</w:t>
      </w:r>
      <w:r>
        <w:t>都</w:t>
      </w:r>
      <w:r>
        <w:t>" + 0.012*"</w:t>
      </w:r>
      <w:r>
        <w:t>道</w:t>
      </w:r>
      <w:r>
        <w:t>" + 0.012*"</w:t>
      </w:r>
      <w:r>
        <w:t>人</w:t>
      </w:r>
      <w:r>
        <w:t>" + 0.012*"</w:t>
      </w:r>
      <w:r>
        <w:t>也</w:t>
      </w:r>
      <w:r>
        <w:t>" + 0.010*"</w:t>
      </w:r>
      <w:r>
        <w:t>先生</w:t>
      </w:r>
      <w:r>
        <w:t>" + 0.010*"</w:t>
      </w:r>
      <w:r>
        <w:t>那</w:t>
      </w:r>
      <w:r>
        <w:t>"')</w:t>
      </w:r>
    </w:p>
    <w:p w14:paraId="44EB9962" w14:textId="77777777" w:rsidR="00E00540" w:rsidRDefault="00E00540" w:rsidP="00E00540">
      <w:pPr>
        <w:ind w:firstLine="480"/>
      </w:pPr>
      <w:r>
        <w:t>(6, '0.023*"</w:t>
      </w:r>
      <w:r>
        <w:t>挑</w:t>
      </w:r>
      <w:r>
        <w:t>" + 0.022*"</w:t>
      </w:r>
      <w:r>
        <w:t>敌手</w:t>
      </w:r>
      <w:r>
        <w:t>" + 0.016*"</w:t>
      </w:r>
      <w:proofErr w:type="gramStart"/>
      <w:r>
        <w:t>啷</w:t>
      </w:r>
      <w:proofErr w:type="gramEnd"/>
      <w:r>
        <w:t>" + 0.014*"</w:t>
      </w:r>
      <w:r>
        <w:t>又惊又喜</w:t>
      </w:r>
      <w:r>
        <w:t>" + 0.013*"</w:t>
      </w:r>
      <w:r>
        <w:t>电子</w:t>
      </w:r>
      <w:r>
        <w:t>" + 0.013*"</w:t>
      </w:r>
      <w:r>
        <w:t>新语丝</w:t>
      </w:r>
      <w:r>
        <w:t>" + 0.013*"</w:t>
      </w:r>
      <w:r>
        <w:t>文库</w:t>
      </w:r>
      <w:r>
        <w:t>" + 0.013*"</w:t>
      </w:r>
      <w:r>
        <w:t>得出</w:t>
      </w:r>
      <w:r>
        <w:t>" + 0.011</w:t>
      </w:r>
      <w:proofErr w:type="gramStart"/>
      <w:r>
        <w:t>*"</w:t>
      </w:r>
      <w:r>
        <w:t>呛</w:t>
      </w:r>
      <w:r>
        <w:t>"</w:t>
      </w:r>
      <w:proofErr w:type="gramEnd"/>
      <w:r>
        <w:t xml:space="preserve"> + 0.011*"</w:t>
      </w:r>
      <w:r>
        <w:t>国</w:t>
      </w:r>
      <w:r>
        <w:t>"')</w:t>
      </w:r>
    </w:p>
    <w:p w14:paraId="1D68305A" w14:textId="77777777" w:rsidR="00E00540" w:rsidRDefault="00E00540" w:rsidP="00E00540">
      <w:pPr>
        <w:ind w:firstLine="480"/>
      </w:pPr>
      <w:r>
        <w:t>(7, '0.015*"</w:t>
      </w:r>
      <w:r>
        <w:t>一闪</w:t>
      </w:r>
      <w:r>
        <w:t>" + 0.014*"</w:t>
      </w:r>
      <w:r>
        <w:t>招数</w:t>
      </w:r>
      <w:r>
        <w:t>" + 0.012*"</w:t>
      </w:r>
      <w:r>
        <w:t>意料之外</w:t>
      </w:r>
      <w:r>
        <w:t>" + 0.012*"</w:t>
      </w:r>
      <w:r>
        <w:t>一言不发</w:t>
      </w:r>
      <w:r>
        <w:t>" + 0.011*"</w:t>
      </w:r>
      <w:r>
        <w:t>原是</w:t>
      </w:r>
      <w:r>
        <w:t>" + 0.009*"</w:t>
      </w:r>
      <w:r>
        <w:t>大出</w:t>
      </w:r>
      <w:r>
        <w:t>" + 0.009*"</w:t>
      </w:r>
      <w:r>
        <w:t>装</w:t>
      </w:r>
      <w:r>
        <w:t>" + 0.008*"</w:t>
      </w:r>
      <w:r>
        <w:t>已久</w:t>
      </w:r>
      <w:r>
        <w:t>" + 0.008*"</w:t>
      </w:r>
      <w:r>
        <w:t>徐达</w:t>
      </w:r>
      <w:r>
        <w:t>" + 0.008*"</w:t>
      </w:r>
      <w:r>
        <w:t>威震</w:t>
      </w:r>
      <w:r>
        <w:t>"')</w:t>
      </w:r>
    </w:p>
    <w:p w14:paraId="4113A7D0" w14:textId="77777777" w:rsidR="00E00540" w:rsidRDefault="00E00540" w:rsidP="00E00540">
      <w:pPr>
        <w:ind w:firstLine="480"/>
      </w:pPr>
      <w:r>
        <w:t>(8, '0.053*"</w:t>
      </w:r>
      <w:r>
        <w:t>的</w:t>
      </w:r>
      <w:r>
        <w:t>" + 0.031*"</w:t>
      </w:r>
      <w:r>
        <w:t>他</w:t>
      </w:r>
      <w:r>
        <w:t>" + 0.025*"</w:t>
      </w:r>
      <w:r>
        <w:t>是</w:t>
      </w:r>
      <w:r>
        <w:t>" + 0.022*"</w:t>
      </w:r>
      <w:r>
        <w:t>了</w:t>
      </w:r>
      <w:r>
        <w:t>" + 0.014*"</w:t>
      </w:r>
      <w:r>
        <w:t>在</w:t>
      </w:r>
      <w:r>
        <w:t>" + 0.013*"</w:t>
      </w:r>
      <w:r>
        <w:t>这</w:t>
      </w:r>
      <w:r>
        <w:t>" + 0.013*"</w:t>
      </w:r>
      <w:r>
        <w:t>但</w:t>
      </w:r>
      <w:r>
        <w:t>" + 0.012*"</w:t>
      </w:r>
      <w:r>
        <w:t>又</w:t>
      </w:r>
      <w:r>
        <w:t>" + 0.011*"</w:t>
      </w:r>
      <w:r>
        <w:t>便</w:t>
      </w:r>
      <w:r>
        <w:t>" + 0.009*"</w:t>
      </w:r>
      <w:r>
        <w:t>也</w:t>
      </w:r>
      <w:r>
        <w:t>"')</w:t>
      </w:r>
    </w:p>
    <w:p w14:paraId="2A19BC77" w14:textId="77777777" w:rsidR="00E00540" w:rsidRDefault="00E00540" w:rsidP="00E00540">
      <w:pPr>
        <w:ind w:firstLine="480"/>
      </w:pPr>
      <w:r>
        <w:lastRenderedPageBreak/>
        <w:t>(9, '0.028*"</w:t>
      </w:r>
      <w:r>
        <w:t>之</w:t>
      </w:r>
      <w:r>
        <w:t>" + 0.023*"</w:t>
      </w:r>
      <w:r>
        <w:t>的</w:t>
      </w:r>
      <w:r>
        <w:t>" + 0.012*"</w:t>
      </w:r>
      <w:r>
        <w:t>蒙古</w:t>
      </w:r>
      <w:r>
        <w:t>" + 0.010*"</w:t>
      </w:r>
      <w:r>
        <w:t>招数</w:t>
      </w:r>
      <w:r>
        <w:t>" + 0.010*"</w:t>
      </w:r>
      <w:r>
        <w:t>而</w:t>
      </w:r>
      <w:r>
        <w:t>" + 0.010*"</w:t>
      </w:r>
      <w:proofErr w:type="gramStart"/>
      <w:r>
        <w:t>於</w:t>
      </w:r>
      <w:proofErr w:type="gramEnd"/>
      <w:r>
        <w:t>" + 0.009*"</w:t>
      </w:r>
      <w:r>
        <w:t>但</w:t>
      </w:r>
      <w:r>
        <w:t>" + 0.009*"</w:t>
      </w:r>
      <w:r>
        <w:t>是</w:t>
      </w:r>
      <w:r>
        <w:t>" + 0.009*"</w:t>
      </w:r>
      <w:r>
        <w:t>为</w:t>
      </w:r>
      <w:r>
        <w:t>" + 0.008*"</w:t>
      </w:r>
      <w:r>
        <w:t>在</w:t>
      </w:r>
      <w:r>
        <w:t>"')</w:t>
      </w:r>
    </w:p>
    <w:p w14:paraId="385FFC45" w14:textId="77777777" w:rsidR="00E00540" w:rsidRDefault="00E00540" w:rsidP="00E00540">
      <w:pPr>
        <w:ind w:firstLine="480"/>
      </w:pPr>
      <w:r>
        <w:t>(10, '0.049*"</w:t>
      </w:r>
      <w:r>
        <w:t>了</w:t>
      </w:r>
      <w:r>
        <w:t>" + 0.034*"</w:t>
      </w:r>
      <w:r>
        <w:t>的</w:t>
      </w:r>
      <w:r>
        <w:t>" + 0.027*"</w:t>
      </w:r>
      <w:r>
        <w:t>我</w:t>
      </w:r>
      <w:r>
        <w:t>" + 0.021*"</w:t>
      </w:r>
      <w:r>
        <w:t>他</w:t>
      </w:r>
      <w:r>
        <w:t>" + 0.019*"</w:t>
      </w:r>
      <w:r>
        <w:t>是</w:t>
      </w:r>
      <w:r>
        <w:t>" + 0.019*"</w:t>
      </w:r>
      <w:r>
        <w:t>也</w:t>
      </w:r>
      <w:r>
        <w:t>" + 0.015*"</w:t>
      </w:r>
      <w:r>
        <w:t>她</w:t>
      </w:r>
      <w:r>
        <w:t>" + 0.014*"</w:t>
      </w:r>
      <w:r>
        <w:t>这</w:t>
      </w:r>
      <w:r>
        <w:t>" + 0.013*"</w:t>
      </w:r>
      <w:r>
        <w:t>在</w:t>
      </w:r>
      <w:r>
        <w:t>" + 0.013*"</w:t>
      </w:r>
      <w:r>
        <w:t>道</w:t>
      </w:r>
      <w:r>
        <w:t>"')</w:t>
      </w:r>
    </w:p>
    <w:p w14:paraId="555DB124" w14:textId="77777777" w:rsidR="00E00540" w:rsidRDefault="00E00540" w:rsidP="00E00540">
      <w:pPr>
        <w:ind w:firstLine="480"/>
      </w:pPr>
      <w:r>
        <w:t>(11, '0.035*"</w:t>
      </w:r>
      <w:r>
        <w:t>的</w:t>
      </w:r>
      <w:r>
        <w:t>" + 0.026*"</w:t>
      </w:r>
      <w:r>
        <w:t>了</w:t>
      </w:r>
      <w:r>
        <w:t>" + 0.025*"</w:t>
      </w:r>
      <w:r>
        <w:t>在</w:t>
      </w:r>
      <w:r>
        <w:t>" + 0.017*"</w:t>
      </w:r>
      <w:r>
        <w:t>他</w:t>
      </w:r>
      <w:r>
        <w:t>" + 0.014*"</w:t>
      </w:r>
      <w:r>
        <w:t>上</w:t>
      </w:r>
      <w:r>
        <w:t>" + 0.013*"</w:t>
      </w:r>
      <w:r>
        <w:t>是</w:t>
      </w:r>
      <w:r>
        <w:t>" + 0.011*"</w:t>
      </w:r>
      <w:r>
        <w:t>那</w:t>
      </w:r>
      <w:r>
        <w:t>" + 0.010*"</w:t>
      </w:r>
      <w:r>
        <w:t>得</w:t>
      </w:r>
      <w:r>
        <w:t>" + 0.010*"</w:t>
      </w:r>
      <w:r>
        <w:t>已</w:t>
      </w:r>
      <w:r>
        <w:t>" + 0.010*"</w:t>
      </w:r>
      <w:r>
        <w:t>中</w:t>
      </w:r>
      <w:r>
        <w:t>"')</w:t>
      </w:r>
    </w:p>
    <w:p w14:paraId="06619643" w14:textId="77777777" w:rsidR="00E00540" w:rsidRDefault="00E00540" w:rsidP="00E00540">
      <w:pPr>
        <w:ind w:firstLine="480"/>
      </w:pPr>
      <w:r>
        <w:t>(12, '0.032*"</w:t>
      </w:r>
      <w:r>
        <w:t>六</w:t>
      </w:r>
      <w:r>
        <w:t>" + 0.020*"</w:t>
      </w:r>
      <w:r>
        <w:t>小兄弟</w:t>
      </w:r>
      <w:r>
        <w:t>" + 0.016*"</w:t>
      </w:r>
      <w:r>
        <w:t>呸</w:t>
      </w:r>
      <w:r>
        <w:t>" + 0.013*"</w:t>
      </w:r>
      <w:r>
        <w:t>数里</w:t>
      </w:r>
      <w:r>
        <w:t>" + 0.012*"</w:t>
      </w:r>
      <w:r>
        <w:t>呻吟</w:t>
      </w:r>
      <w:r>
        <w:t>" + 0.011*"</w:t>
      </w:r>
      <w:r>
        <w:t>山道</w:t>
      </w:r>
      <w:r>
        <w:t>" + 0.009*"</w:t>
      </w:r>
      <w:r>
        <w:t>瞪视</w:t>
      </w:r>
      <w:r>
        <w:t>" + 0.008*"</w:t>
      </w:r>
      <w:r>
        <w:t>多年</w:t>
      </w:r>
      <w:r>
        <w:t>" + 0.008*"</w:t>
      </w:r>
      <w:r>
        <w:t>学过</w:t>
      </w:r>
      <w:r>
        <w:t>" + 0.007*"</w:t>
      </w:r>
      <w:r>
        <w:t>重誓</w:t>
      </w:r>
      <w:r>
        <w:t>"')</w:t>
      </w:r>
    </w:p>
    <w:p w14:paraId="68CE3632" w14:textId="77777777" w:rsidR="00E00540" w:rsidRDefault="00E00540" w:rsidP="00E00540">
      <w:pPr>
        <w:ind w:firstLine="480"/>
      </w:pPr>
      <w:r>
        <w:t>(13, '0.042*"</w:t>
      </w:r>
      <w:r>
        <w:t>头陀</w:t>
      </w:r>
      <w:r>
        <w:t>" + 0.031*"</w:t>
      </w:r>
      <w:r>
        <w:t>中土</w:t>
      </w:r>
      <w:r>
        <w:t>" + 0.026*"</w:t>
      </w:r>
      <w:r>
        <w:t>她们</w:t>
      </w:r>
      <w:r>
        <w:t>" + 0.023*"</w:t>
      </w:r>
      <w:r>
        <w:t>力道</w:t>
      </w:r>
      <w:r>
        <w:t>" + 0.019*"</w:t>
      </w:r>
      <w:r>
        <w:t>二来</w:t>
      </w:r>
      <w:r>
        <w:t>" + 0.014*"</w:t>
      </w:r>
      <w:r>
        <w:t>颤</w:t>
      </w:r>
      <w:r>
        <w:t>" + 0.014*"</w:t>
      </w:r>
      <w:proofErr w:type="gramStart"/>
      <w:r>
        <w:t>馀</w:t>
      </w:r>
      <w:proofErr w:type="gramEnd"/>
      <w:r>
        <w:t>" + 0.013*"</w:t>
      </w:r>
      <w:r>
        <w:t>打了个</w:t>
      </w:r>
      <w:r>
        <w:t>" + 0.012*"</w:t>
      </w:r>
      <w:r>
        <w:t>声道</w:t>
      </w:r>
      <w:r>
        <w:t>" + 0.010*"</w:t>
      </w:r>
      <w:r>
        <w:t>者</w:t>
      </w:r>
      <w:r>
        <w:t>"')</w:t>
      </w:r>
    </w:p>
    <w:p w14:paraId="4A01FC4C" w14:textId="77777777" w:rsidR="00E00540" w:rsidRDefault="00E00540" w:rsidP="00E00540">
      <w:pPr>
        <w:ind w:firstLine="480"/>
      </w:pPr>
      <w:r>
        <w:t>(14, '0.044*"</w:t>
      </w:r>
      <w:r>
        <w:t>的</w:t>
      </w:r>
      <w:r>
        <w:t>" + 0.032*"</w:t>
      </w:r>
      <w:r>
        <w:t>是</w:t>
      </w:r>
      <w:r>
        <w:t>" + 0.029*"</w:t>
      </w:r>
      <w:r>
        <w:t>了</w:t>
      </w:r>
      <w:r>
        <w:t>" + 0.029*"</w:t>
      </w:r>
      <w:r>
        <w:t>道</w:t>
      </w:r>
      <w:r>
        <w:t>" + 0.018*"</w:t>
      </w:r>
      <w:r>
        <w:t>他</w:t>
      </w:r>
      <w:r>
        <w:t>" + 0.013*"</w:t>
      </w:r>
      <w:r>
        <w:t>那</w:t>
      </w:r>
      <w:r>
        <w:t>" + 0.012*"</w:t>
      </w:r>
      <w:r>
        <w:t>这</w:t>
      </w:r>
      <w:r>
        <w:t>" + 0.012*"</w:t>
      </w:r>
      <w:r>
        <w:t>说道</w:t>
      </w:r>
      <w:r>
        <w:t>" + 0.011*"</w:t>
      </w:r>
      <w:r>
        <w:t>教主</w:t>
      </w:r>
      <w:r>
        <w:t>" + 0.010*"</w:t>
      </w:r>
      <w:r>
        <w:t>在</w:t>
      </w:r>
      <w:r>
        <w:t>"')</w:t>
      </w:r>
    </w:p>
    <w:p w14:paraId="440BACD8" w14:textId="4938CB2C" w:rsidR="00610A8F" w:rsidRDefault="00E00540" w:rsidP="00E00540">
      <w:pPr>
        <w:ind w:firstLine="480"/>
        <w:rPr>
          <w:b/>
          <w:bCs/>
        </w:rPr>
      </w:pPr>
      <w:r>
        <w:t>(15, '0.038*"</w:t>
      </w:r>
      <w:r>
        <w:t>他</w:t>
      </w:r>
      <w:r>
        <w:t>" + 0.032*"</w:t>
      </w:r>
      <w:r>
        <w:t>的</w:t>
      </w:r>
      <w:r>
        <w:t>" + 0.016*"</w:t>
      </w:r>
      <w:r>
        <w:t>了</w:t>
      </w:r>
      <w:r>
        <w:t>" + 0.012*"</w:t>
      </w:r>
      <w:r>
        <w:t>将</w:t>
      </w:r>
      <w:r>
        <w:t>" + 0.011*"</w:t>
      </w:r>
      <w:r>
        <w:t>一剑</w:t>
      </w:r>
      <w:r>
        <w:t>" + 0.010*"</w:t>
      </w:r>
      <w:r>
        <w:t>剑</w:t>
      </w:r>
      <w:r>
        <w:t>" + 0.009*"</w:t>
      </w:r>
      <w:r>
        <w:t>这</w:t>
      </w:r>
      <w:r>
        <w:t>" + 0.009*"</w:t>
      </w:r>
      <w:r>
        <w:t>长剑</w:t>
      </w:r>
      <w:r>
        <w:t>" + 0.009*"</w:t>
      </w:r>
      <w:r>
        <w:t>在</w:t>
      </w:r>
      <w:r>
        <w:t>" + 0.009*"</w:t>
      </w:r>
      <w:r>
        <w:t>一</w:t>
      </w:r>
      <w:r>
        <w:t>"')</w:t>
      </w:r>
      <w:r w:rsidR="00610A8F" w:rsidRPr="00B26080">
        <w:rPr>
          <w:rFonts w:hint="eastAsia"/>
          <w:b/>
          <w:bCs/>
        </w:rPr>
        <w:t>对选取并且组合后的</w:t>
      </w:r>
      <w:r w:rsidR="00676214">
        <w:rPr>
          <w:rFonts w:hint="eastAsia"/>
          <w:b/>
          <w:bCs/>
        </w:rPr>
        <w:t>160</w:t>
      </w:r>
      <w:r w:rsidR="00610A8F" w:rsidRPr="00B26080">
        <w:rPr>
          <w:rFonts w:hint="eastAsia"/>
          <w:b/>
          <w:bCs/>
        </w:rPr>
        <w:t>个段落进行测试</w:t>
      </w:r>
      <w:r w:rsidR="00DB7205">
        <w:rPr>
          <w:rFonts w:hint="eastAsia"/>
          <w:b/>
          <w:bCs/>
        </w:rPr>
        <w:t>结果</w:t>
      </w:r>
      <w:r w:rsidR="0078379C">
        <w:rPr>
          <w:rFonts w:hint="eastAsia"/>
          <w:b/>
          <w:bCs/>
        </w:rPr>
        <w:t>大致如下</w:t>
      </w:r>
      <w:r w:rsidR="00DB7205">
        <w:rPr>
          <w:rFonts w:hint="eastAsia"/>
          <w:b/>
          <w:bCs/>
        </w:rPr>
        <w:t>：</w:t>
      </w:r>
    </w:p>
    <w:p w14:paraId="1F3A2F4C" w14:textId="5AC52FAE" w:rsidR="00BB714D" w:rsidRPr="00BB714D" w:rsidRDefault="00BB714D" w:rsidP="00FC2D70">
      <w:pPr>
        <w:ind w:firstLine="480"/>
      </w:pPr>
      <w:r>
        <w:rPr>
          <w:rFonts w:hint="eastAsia"/>
        </w:rPr>
        <w:t>将每个文本的最大</w:t>
      </w:r>
      <w:r w:rsidR="00A11934">
        <w:rPr>
          <w:rFonts w:hint="eastAsia"/>
        </w:rPr>
        <w:t>topic</w:t>
      </w:r>
      <w:r w:rsidR="00A11934">
        <w:rPr>
          <w:rFonts w:hint="eastAsia"/>
        </w:rPr>
        <w:t>统及如下，</w:t>
      </w:r>
      <w:r w:rsidR="00AB2803">
        <w:rPr>
          <w:rFonts w:hint="eastAsia"/>
        </w:rPr>
        <w:t>由于每本小说选择了</w:t>
      </w:r>
      <w:r w:rsidR="00AB2803">
        <w:rPr>
          <w:rFonts w:hint="eastAsia"/>
        </w:rPr>
        <w:t>10</w:t>
      </w:r>
      <w:r w:rsidR="00AB2803">
        <w:rPr>
          <w:rFonts w:hint="eastAsia"/>
        </w:rPr>
        <w:t>个</w:t>
      </w:r>
      <w:r w:rsidR="00AB2803">
        <w:rPr>
          <w:rFonts w:hint="eastAsia"/>
        </w:rPr>
        <w:t>500</w:t>
      </w:r>
      <w:r w:rsidR="00AB2803">
        <w:rPr>
          <w:rFonts w:hint="eastAsia"/>
        </w:rPr>
        <w:t>词以上的段落，所以将每一组统及在一起进行对比，</w:t>
      </w:r>
      <w:r w:rsidR="00A11934">
        <w:rPr>
          <w:rFonts w:hint="eastAsia"/>
        </w:rPr>
        <w:t>全部</w:t>
      </w:r>
      <w:r w:rsidR="00A11934">
        <w:rPr>
          <w:rFonts w:hint="eastAsia"/>
        </w:rPr>
        <w:t>topic</w:t>
      </w:r>
      <w:r w:rsidR="00A11934">
        <w:rPr>
          <w:rFonts w:hint="eastAsia"/>
        </w:rPr>
        <w:t>分布可以见附录</w:t>
      </w:r>
    </w:p>
    <w:p w14:paraId="6914BB06" w14:textId="77777777" w:rsidR="006462D0" w:rsidRDefault="006462D0" w:rsidP="009644D7">
      <w:pPr>
        <w:ind w:firstLine="480"/>
        <w:rPr>
          <w:rFonts w:eastAsiaTheme="minorHAnsi"/>
        </w:rPr>
        <w:sectPr w:rsidR="006462D0" w:rsidSect="00B92108">
          <w:headerReference w:type="even" r:id="rId30"/>
          <w:headerReference w:type="default" r:id="rId31"/>
          <w:footerReference w:type="even" r:id="rId32"/>
          <w:footerReference w:type="default" r:id="rId33"/>
          <w:headerReference w:type="first" r:id="rId34"/>
          <w:footerReference w:type="first" r:id="rId35"/>
          <w:pgSz w:w="11906" w:h="16838" w:code="9"/>
          <w:pgMar w:top="1701" w:right="1701" w:bottom="1418" w:left="1701" w:header="567" w:footer="851" w:gutter="0"/>
          <w:cols w:space="425"/>
          <w:titlePg/>
          <w:docGrid w:linePitch="326"/>
        </w:sectPr>
      </w:pPr>
    </w:p>
    <w:p w14:paraId="3D6D07CC" w14:textId="77777777" w:rsidR="00E00540" w:rsidRPr="00E00540" w:rsidRDefault="00E00540" w:rsidP="00E00540">
      <w:pPr>
        <w:ind w:firstLine="480"/>
        <w:rPr>
          <w:rFonts w:eastAsiaTheme="minorHAnsi"/>
        </w:rPr>
      </w:pPr>
      <w:r w:rsidRPr="00E00540">
        <w:rPr>
          <w:rFonts w:eastAsiaTheme="minorHAnsi" w:hint="eastAsia"/>
        </w:rPr>
        <w:t>第</w:t>
      </w:r>
      <w:r w:rsidRPr="00E00540">
        <w:rPr>
          <w:rFonts w:eastAsiaTheme="minorHAnsi"/>
        </w:rPr>
        <w:t>1组分布</w:t>
      </w:r>
    </w:p>
    <w:p w14:paraId="1AD0DFCC" w14:textId="77777777" w:rsidR="00E00540" w:rsidRPr="00E00540" w:rsidRDefault="00E00540" w:rsidP="00E00540">
      <w:pPr>
        <w:ind w:firstLine="480"/>
        <w:rPr>
          <w:rFonts w:eastAsiaTheme="minorHAnsi"/>
        </w:rPr>
      </w:pPr>
      <w:r w:rsidRPr="00E00540">
        <w:rPr>
          <w:rFonts w:eastAsiaTheme="minorHAnsi"/>
        </w:rPr>
        <w:t>[0, 10, 10, 10, 10, 10, 10, 10, 10, 10]</w:t>
      </w:r>
    </w:p>
    <w:p w14:paraId="5A2661E9" w14:textId="77777777" w:rsidR="00E00540" w:rsidRPr="00E00540" w:rsidRDefault="00E00540" w:rsidP="00E00540">
      <w:pPr>
        <w:ind w:firstLine="480"/>
        <w:rPr>
          <w:rFonts w:eastAsiaTheme="minorHAnsi"/>
        </w:rPr>
      </w:pPr>
      <w:r w:rsidRPr="00E00540">
        <w:rPr>
          <w:rFonts w:eastAsiaTheme="minorHAnsi" w:hint="eastAsia"/>
        </w:rPr>
        <w:t>第</w:t>
      </w:r>
      <w:r w:rsidRPr="00E00540">
        <w:rPr>
          <w:rFonts w:eastAsiaTheme="minorHAnsi"/>
        </w:rPr>
        <w:t>2组分布</w:t>
      </w:r>
    </w:p>
    <w:p w14:paraId="0D870875" w14:textId="77777777" w:rsidR="00E00540" w:rsidRPr="00E00540" w:rsidRDefault="00E00540" w:rsidP="00E00540">
      <w:pPr>
        <w:ind w:firstLine="480"/>
        <w:rPr>
          <w:rFonts w:eastAsiaTheme="minorHAnsi"/>
        </w:rPr>
      </w:pPr>
      <w:r w:rsidRPr="00E00540">
        <w:rPr>
          <w:rFonts w:eastAsiaTheme="minorHAnsi"/>
        </w:rPr>
        <w:t>[10, 0, 10, 10, 10, 10, 10, 11, 11, 11]</w:t>
      </w:r>
    </w:p>
    <w:p w14:paraId="105C17B2" w14:textId="77777777" w:rsidR="00E00540" w:rsidRPr="00E00540" w:rsidRDefault="00E00540" w:rsidP="00E00540">
      <w:pPr>
        <w:ind w:firstLine="480"/>
        <w:rPr>
          <w:rFonts w:eastAsiaTheme="minorHAnsi"/>
        </w:rPr>
      </w:pPr>
      <w:r w:rsidRPr="00E00540">
        <w:rPr>
          <w:rFonts w:eastAsiaTheme="minorHAnsi" w:hint="eastAsia"/>
        </w:rPr>
        <w:t>第</w:t>
      </w:r>
      <w:r w:rsidRPr="00E00540">
        <w:rPr>
          <w:rFonts w:eastAsiaTheme="minorHAnsi"/>
        </w:rPr>
        <w:t>3组分布</w:t>
      </w:r>
    </w:p>
    <w:p w14:paraId="3805BB11" w14:textId="77777777" w:rsidR="00E00540" w:rsidRPr="00E00540" w:rsidRDefault="00E00540" w:rsidP="00E00540">
      <w:pPr>
        <w:ind w:firstLine="480"/>
        <w:rPr>
          <w:rFonts w:eastAsiaTheme="minorHAnsi"/>
        </w:rPr>
      </w:pPr>
      <w:r w:rsidRPr="00E00540">
        <w:rPr>
          <w:rFonts w:eastAsiaTheme="minorHAnsi"/>
        </w:rPr>
        <w:t>[11, 11, 0, 11, 11, 11, 11, 11, 11, 11]</w:t>
      </w:r>
    </w:p>
    <w:p w14:paraId="4EE645E1" w14:textId="77777777" w:rsidR="00E00540" w:rsidRPr="00E00540" w:rsidRDefault="00E00540" w:rsidP="00E00540">
      <w:pPr>
        <w:ind w:firstLine="480"/>
        <w:rPr>
          <w:rFonts w:eastAsiaTheme="minorHAnsi"/>
        </w:rPr>
      </w:pPr>
      <w:r w:rsidRPr="00E00540">
        <w:rPr>
          <w:rFonts w:eastAsiaTheme="minorHAnsi" w:hint="eastAsia"/>
        </w:rPr>
        <w:t>第</w:t>
      </w:r>
      <w:r w:rsidRPr="00E00540">
        <w:rPr>
          <w:rFonts w:eastAsiaTheme="minorHAnsi"/>
        </w:rPr>
        <w:t>4组分布</w:t>
      </w:r>
    </w:p>
    <w:p w14:paraId="7313A63F" w14:textId="77777777" w:rsidR="00E00540" w:rsidRPr="00E00540" w:rsidRDefault="00E00540" w:rsidP="00E00540">
      <w:pPr>
        <w:ind w:firstLine="480"/>
        <w:rPr>
          <w:rFonts w:eastAsiaTheme="minorHAnsi"/>
        </w:rPr>
      </w:pPr>
      <w:r w:rsidRPr="00E00540">
        <w:rPr>
          <w:rFonts w:eastAsiaTheme="minorHAnsi"/>
        </w:rPr>
        <w:t>[11, 11, 11, 0, 10, 10, 10, 10, 10, 10]</w:t>
      </w:r>
    </w:p>
    <w:p w14:paraId="53DDB31A" w14:textId="77777777" w:rsidR="00E00540" w:rsidRPr="00E00540" w:rsidRDefault="00E00540" w:rsidP="00E00540">
      <w:pPr>
        <w:ind w:firstLine="480"/>
        <w:rPr>
          <w:rFonts w:eastAsiaTheme="minorHAnsi"/>
        </w:rPr>
      </w:pPr>
      <w:r w:rsidRPr="00E00540">
        <w:rPr>
          <w:rFonts w:eastAsiaTheme="minorHAnsi" w:hint="eastAsia"/>
        </w:rPr>
        <w:t>第</w:t>
      </w:r>
      <w:r w:rsidRPr="00E00540">
        <w:rPr>
          <w:rFonts w:eastAsiaTheme="minorHAnsi"/>
        </w:rPr>
        <w:t>5组分布</w:t>
      </w:r>
    </w:p>
    <w:p w14:paraId="7B2CBBCB" w14:textId="77777777" w:rsidR="00E00540" w:rsidRPr="00E00540" w:rsidRDefault="00E00540" w:rsidP="00E00540">
      <w:pPr>
        <w:ind w:firstLine="480"/>
        <w:rPr>
          <w:rFonts w:eastAsiaTheme="minorHAnsi"/>
        </w:rPr>
      </w:pPr>
      <w:r w:rsidRPr="00E00540">
        <w:rPr>
          <w:rFonts w:eastAsiaTheme="minorHAnsi"/>
        </w:rPr>
        <w:t>[10, 10, 10, 10, 0, 14, 14, 14, 14, 14]</w:t>
      </w:r>
    </w:p>
    <w:p w14:paraId="7E2D424B" w14:textId="77777777" w:rsidR="00E00540" w:rsidRPr="00E00540" w:rsidRDefault="00E00540" w:rsidP="00E00540">
      <w:pPr>
        <w:ind w:firstLine="480"/>
        <w:rPr>
          <w:rFonts w:eastAsiaTheme="minorHAnsi"/>
        </w:rPr>
      </w:pPr>
      <w:r w:rsidRPr="00E00540">
        <w:rPr>
          <w:rFonts w:eastAsiaTheme="minorHAnsi" w:hint="eastAsia"/>
        </w:rPr>
        <w:t>第</w:t>
      </w:r>
      <w:r w:rsidRPr="00E00540">
        <w:rPr>
          <w:rFonts w:eastAsiaTheme="minorHAnsi"/>
        </w:rPr>
        <w:t>6组分布</w:t>
      </w:r>
    </w:p>
    <w:p w14:paraId="295538A6" w14:textId="77777777" w:rsidR="00E00540" w:rsidRPr="00E00540" w:rsidRDefault="00E00540" w:rsidP="00E00540">
      <w:pPr>
        <w:ind w:firstLine="480"/>
        <w:rPr>
          <w:rFonts w:eastAsiaTheme="minorHAnsi"/>
        </w:rPr>
      </w:pPr>
      <w:r w:rsidRPr="00E00540">
        <w:rPr>
          <w:rFonts w:eastAsiaTheme="minorHAnsi"/>
        </w:rPr>
        <w:t>[14, 14, 14, 14, 14, 0, 14, 14, 14, 14]</w:t>
      </w:r>
    </w:p>
    <w:p w14:paraId="456B0674" w14:textId="77777777" w:rsidR="00E00540" w:rsidRPr="00E00540" w:rsidRDefault="00E00540" w:rsidP="00E00540">
      <w:pPr>
        <w:ind w:firstLine="480"/>
        <w:rPr>
          <w:rFonts w:eastAsiaTheme="minorHAnsi"/>
        </w:rPr>
      </w:pPr>
      <w:r w:rsidRPr="00E00540">
        <w:rPr>
          <w:rFonts w:eastAsiaTheme="minorHAnsi" w:hint="eastAsia"/>
        </w:rPr>
        <w:t>第</w:t>
      </w:r>
      <w:r w:rsidRPr="00E00540">
        <w:rPr>
          <w:rFonts w:eastAsiaTheme="minorHAnsi"/>
        </w:rPr>
        <w:t>7组分布</w:t>
      </w:r>
    </w:p>
    <w:p w14:paraId="35E37B4A" w14:textId="77777777" w:rsidR="00E00540" w:rsidRPr="00E00540" w:rsidRDefault="00E00540" w:rsidP="00E00540">
      <w:pPr>
        <w:ind w:firstLine="480"/>
        <w:rPr>
          <w:rFonts w:eastAsiaTheme="minorHAnsi"/>
        </w:rPr>
      </w:pPr>
      <w:r w:rsidRPr="00E00540">
        <w:rPr>
          <w:rFonts w:eastAsiaTheme="minorHAnsi"/>
        </w:rPr>
        <w:t>[14, 14, 14, 14, 14, 14, 0, 10, 11, 11]</w:t>
      </w:r>
    </w:p>
    <w:p w14:paraId="72FD95FA" w14:textId="77777777" w:rsidR="00E00540" w:rsidRPr="00E00540" w:rsidRDefault="00E00540" w:rsidP="00E00540">
      <w:pPr>
        <w:ind w:firstLine="480"/>
        <w:rPr>
          <w:rFonts w:eastAsiaTheme="minorHAnsi"/>
        </w:rPr>
      </w:pPr>
      <w:r w:rsidRPr="00E00540">
        <w:rPr>
          <w:rFonts w:eastAsiaTheme="minorHAnsi" w:hint="eastAsia"/>
        </w:rPr>
        <w:t>第</w:t>
      </w:r>
      <w:r w:rsidRPr="00E00540">
        <w:rPr>
          <w:rFonts w:eastAsiaTheme="minorHAnsi"/>
        </w:rPr>
        <w:t>8组分布</w:t>
      </w:r>
    </w:p>
    <w:p w14:paraId="056F9EB2" w14:textId="77777777" w:rsidR="00E00540" w:rsidRPr="00E00540" w:rsidRDefault="00E00540" w:rsidP="00E00540">
      <w:pPr>
        <w:ind w:firstLine="480"/>
        <w:rPr>
          <w:rFonts w:eastAsiaTheme="minorHAnsi"/>
        </w:rPr>
      </w:pPr>
      <w:r w:rsidRPr="00E00540">
        <w:rPr>
          <w:rFonts w:eastAsiaTheme="minorHAnsi"/>
        </w:rPr>
        <w:t>[11, 10, 10, 10, 10, 11, 10, 0, 10, 10]</w:t>
      </w:r>
    </w:p>
    <w:p w14:paraId="2627C458" w14:textId="77777777" w:rsidR="00E00540" w:rsidRPr="00E00540" w:rsidRDefault="00E00540" w:rsidP="00E00540">
      <w:pPr>
        <w:ind w:firstLine="480"/>
        <w:rPr>
          <w:rFonts w:eastAsiaTheme="minorHAnsi"/>
        </w:rPr>
      </w:pPr>
      <w:r w:rsidRPr="00E00540">
        <w:rPr>
          <w:rFonts w:eastAsiaTheme="minorHAnsi" w:hint="eastAsia"/>
        </w:rPr>
        <w:t>第</w:t>
      </w:r>
      <w:r w:rsidRPr="00E00540">
        <w:rPr>
          <w:rFonts w:eastAsiaTheme="minorHAnsi"/>
        </w:rPr>
        <w:t>9组分布</w:t>
      </w:r>
    </w:p>
    <w:p w14:paraId="5EA427DA" w14:textId="77777777" w:rsidR="00E00540" w:rsidRPr="00E00540" w:rsidRDefault="00E00540" w:rsidP="00E00540">
      <w:pPr>
        <w:ind w:firstLine="480"/>
        <w:rPr>
          <w:rFonts w:eastAsiaTheme="minorHAnsi"/>
        </w:rPr>
      </w:pPr>
      <w:r w:rsidRPr="00E00540">
        <w:rPr>
          <w:rFonts w:eastAsiaTheme="minorHAnsi"/>
        </w:rPr>
        <w:t>[10, 10, 10, 10, 10, 10, 10, 10, 0, 11]</w:t>
      </w:r>
    </w:p>
    <w:p w14:paraId="5A99C5C3" w14:textId="77777777" w:rsidR="00E00540" w:rsidRPr="00E00540" w:rsidRDefault="00E00540" w:rsidP="00E00540">
      <w:pPr>
        <w:ind w:firstLine="480"/>
        <w:rPr>
          <w:rFonts w:eastAsiaTheme="minorHAnsi"/>
        </w:rPr>
      </w:pPr>
      <w:r w:rsidRPr="00E00540">
        <w:rPr>
          <w:rFonts w:eastAsiaTheme="minorHAnsi" w:hint="eastAsia"/>
        </w:rPr>
        <w:t>第</w:t>
      </w:r>
      <w:r w:rsidRPr="00E00540">
        <w:rPr>
          <w:rFonts w:eastAsiaTheme="minorHAnsi"/>
        </w:rPr>
        <w:t>10组分布</w:t>
      </w:r>
    </w:p>
    <w:p w14:paraId="5844B570" w14:textId="77777777" w:rsidR="00E00540" w:rsidRPr="00E00540" w:rsidRDefault="00E00540" w:rsidP="00E00540">
      <w:pPr>
        <w:ind w:firstLine="480"/>
        <w:rPr>
          <w:rFonts w:eastAsiaTheme="minorHAnsi"/>
        </w:rPr>
      </w:pPr>
      <w:r w:rsidRPr="00E00540">
        <w:rPr>
          <w:rFonts w:eastAsiaTheme="minorHAnsi"/>
        </w:rPr>
        <w:t>[11, 11, 11, 11, 11, 11, 11, 11, 10, 0]</w:t>
      </w:r>
    </w:p>
    <w:p w14:paraId="5EF15D3B" w14:textId="77777777" w:rsidR="00E00540" w:rsidRPr="00E00540" w:rsidRDefault="00E00540" w:rsidP="00E00540">
      <w:pPr>
        <w:ind w:firstLine="480"/>
        <w:rPr>
          <w:rFonts w:eastAsiaTheme="minorHAnsi"/>
        </w:rPr>
      </w:pPr>
      <w:r w:rsidRPr="00E00540">
        <w:rPr>
          <w:rFonts w:eastAsiaTheme="minorHAnsi" w:hint="eastAsia"/>
        </w:rPr>
        <w:t>第</w:t>
      </w:r>
      <w:r w:rsidRPr="00E00540">
        <w:rPr>
          <w:rFonts w:eastAsiaTheme="minorHAnsi"/>
        </w:rPr>
        <w:t>11组分布</w:t>
      </w:r>
    </w:p>
    <w:p w14:paraId="6C928E93" w14:textId="77777777" w:rsidR="00E00540" w:rsidRPr="00E00540" w:rsidRDefault="00E00540" w:rsidP="00E00540">
      <w:pPr>
        <w:ind w:firstLine="480"/>
        <w:rPr>
          <w:rFonts w:eastAsiaTheme="minorHAnsi"/>
        </w:rPr>
      </w:pPr>
      <w:r w:rsidRPr="00E00540">
        <w:rPr>
          <w:rFonts w:eastAsiaTheme="minorHAnsi"/>
        </w:rPr>
        <w:t>[10, 10, 10, 10, 10, 10, 10, 10, 10, 10]</w:t>
      </w:r>
    </w:p>
    <w:p w14:paraId="4D749E0E" w14:textId="77777777" w:rsidR="00E00540" w:rsidRPr="00E00540" w:rsidRDefault="00E00540" w:rsidP="00E00540">
      <w:pPr>
        <w:ind w:firstLine="480"/>
        <w:rPr>
          <w:rFonts w:eastAsiaTheme="minorHAnsi"/>
        </w:rPr>
      </w:pPr>
      <w:r w:rsidRPr="00E00540">
        <w:rPr>
          <w:rFonts w:eastAsiaTheme="minorHAnsi" w:hint="eastAsia"/>
        </w:rPr>
        <w:lastRenderedPageBreak/>
        <w:t>第</w:t>
      </w:r>
      <w:r w:rsidRPr="00E00540">
        <w:rPr>
          <w:rFonts w:eastAsiaTheme="minorHAnsi"/>
        </w:rPr>
        <w:t>12组分布</w:t>
      </w:r>
    </w:p>
    <w:p w14:paraId="0DE05448" w14:textId="77777777" w:rsidR="00E00540" w:rsidRPr="00E00540" w:rsidRDefault="00E00540" w:rsidP="00E00540">
      <w:pPr>
        <w:ind w:firstLine="480"/>
        <w:rPr>
          <w:rFonts w:eastAsiaTheme="minorHAnsi"/>
        </w:rPr>
      </w:pPr>
      <w:r w:rsidRPr="00E00540">
        <w:rPr>
          <w:rFonts w:eastAsiaTheme="minorHAnsi"/>
        </w:rPr>
        <w:t>[0, 10, 10, 10, 10, 10, 10, 10, 10, 10]</w:t>
      </w:r>
    </w:p>
    <w:p w14:paraId="720E15C9" w14:textId="77777777" w:rsidR="00E00540" w:rsidRPr="00E00540" w:rsidRDefault="00E00540" w:rsidP="00E00540">
      <w:pPr>
        <w:ind w:firstLine="480"/>
        <w:rPr>
          <w:rFonts w:eastAsiaTheme="minorHAnsi"/>
        </w:rPr>
      </w:pPr>
      <w:r w:rsidRPr="00E00540">
        <w:rPr>
          <w:rFonts w:eastAsiaTheme="minorHAnsi" w:hint="eastAsia"/>
        </w:rPr>
        <w:t>第</w:t>
      </w:r>
      <w:r w:rsidRPr="00E00540">
        <w:rPr>
          <w:rFonts w:eastAsiaTheme="minorHAnsi"/>
        </w:rPr>
        <w:t>13组分布</w:t>
      </w:r>
    </w:p>
    <w:p w14:paraId="2166B2BD" w14:textId="77777777" w:rsidR="00E00540" w:rsidRPr="00E00540" w:rsidRDefault="00E00540" w:rsidP="00E00540">
      <w:pPr>
        <w:ind w:firstLine="480"/>
        <w:rPr>
          <w:rFonts w:eastAsiaTheme="minorHAnsi"/>
        </w:rPr>
      </w:pPr>
      <w:r w:rsidRPr="00E00540">
        <w:rPr>
          <w:rFonts w:eastAsiaTheme="minorHAnsi"/>
        </w:rPr>
        <w:t>[10, 0, 10, 10, 10, 10, 10, 10, 10, 10]</w:t>
      </w:r>
    </w:p>
    <w:p w14:paraId="7BE3B3BB" w14:textId="77777777" w:rsidR="00E00540" w:rsidRPr="00E00540" w:rsidRDefault="00E00540" w:rsidP="00E00540">
      <w:pPr>
        <w:ind w:firstLine="480"/>
        <w:rPr>
          <w:rFonts w:eastAsiaTheme="minorHAnsi"/>
        </w:rPr>
      </w:pPr>
      <w:r w:rsidRPr="00E00540">
        <w:rPr>
          <w:rFonts w:eastAsiaTheme="minorHAnsi" w:hint="eastAsia"/>
        </w:rPr>
        <w:t>第</w:t>
      </w:r>
      <w:r w:rsidRPr="00E00540">
        <w:rPr>
          <w:rFonts w:eastAsiaTheme="minorHAnsi"/>
        </w:rPr>
        <w:t>14组分布</w:t>
      </w:r>
    </w:p>
    <w:p w14:paraId="6972FA2D" w14:textId="77777777" w:rsidR="00E00540" w:rsidRPr="00E00540" w:rsidRDefault="00E00540" w:rsidP="00E00540">
      <w:pPr>
        <w:ind w:firstLine="480"/>
        <w:rPr>
          <w:rFonts w:eastAsiaTheme="minorHAnsi"/>
        </w:rPr>
      </w:pPr>
      <w:r w:rsidRPr="00E00540">
        <w:rPr>
          <w:rFonts w:eastAsiaTheme="minorHAnsi"/>
        </w:rPr>
        <w:t>[10, 10, 0, 10, 10, 10, 10, 10, 10, 10]</w:t>
      </w:r>
    </w:p>
    <w:p w14:paraId="7AF48A41" w14:textId="77777777" w:rsidR="00E00540" w:rsidRPr="00E00540" w:rsidRDefault="00E00540" w:rsidP="00E00540">
      <w:pPr>
        <w:ind w:firstLine="480"/>
        <w:rPr>
          <w:rFonts w:eastAsiaTheme="minorHAnsi"/>
        </w:rPr>
      </w:pPr>
      <w:r w:rsidRPr="00E00540">
        <w:rPr>
          <w:rFonts w:eastAsiaTheme="minorHAnsi" w:hint="eastAsia"/>
        </w:rPr>
        <w:t>第</w:t>
      </w:r>
      <w:r w:rsidRPr="00E00540">
        <w:rPr>
          <w:rFonts w:eastAsiaTheme="minorHAnsi"/>
        </w:rPr>
        <w:t>15组分布</w:t>
      </w:r>
    </w:p>
    <w:p w14:paraId="1268CDC3" w14:textId="77777777" w:rsidR="00E00540" w:rsidRPr="00E00540" w:rsidRDefault="00E00540" w:rsidP="00E00540">
      <w:pPr>
        <w:ind w:firstLine="480"/>
        <w:rPr>
          <w:rFonts w:eastAsiaTheme="minorHAnsi"/>
        </w:rPr>
      </w:pPr>
      <w:r w:rsidRPr="00E00540">
        <w:rPr>
          <w:rFonts w:eastAsiaTheme="minorHAnsi"/>
        </w:rPr>
        <w:t>[10, 10, 10, 0, 10, 10, 10, 10, 10, 10]</w:t>
      </w:r>
    </w:p>
    <w:p w14:paraId="59AA65EA" w14:textId="77777777" w:rsidR="00E00540" w:rsidRPr="00E00540" w:rsidRDefault="00E00540" w:rsidP="00E00540">
      <w:pPr>
        <w:ind w:firstLine="480"/>
        <w:rPr>
          <w:rFonts w:eastAsiaTheme="minorHAnsi"/>
        </w:rPr>
      </w:pPr>
      <w:r w:rsidRPr="00E00540">
        <w:rPr>
          <w:rFonts w:eastAsiaTheme="minorHAnsi" w:hint="eastAsia"/>
        </w:rPr>
        <w:t>第</w:t>
      </w:r>
      <w:r w:rsidRPr="00E00540">
        <w:rPr>
          <w:rFonts w:eastAsiaTheme="minorHAnsi"/>
        </w:rPr>
        <w:t>16组分布</w:t>
      </w:r>
    </w:p>
    <w:p w14:paraId="5B57BA08" w14:textId="7914A50F" w:rsidR="006462D0" w:rsidRDefault="00E00540" w:rsidP="00E00540">
      <w:pPr>
        <w:ind w:firstLine="480"/>
        <w:rPr>
          <w:rFonts w:eastAsiaTheme="minorHAnsi"/>
        </w:rPr>
        <w:sectPr w:rsidR="006462D0" w:rsidSect="006462D0">
          <w:type w:val="continuous"/>
          <w:pgSz w:w="11906" w:h="16838" w:code="9"/>
          <w:pgMar w:top="1701" w:right="1701" w:bottom="1418" w:left="1701" w:header="567" w:footer="851" w:gutter="0"/>
          <w:cols w:num="2" w:space="425"/>
          <w:titlePg/>
          <w:docGrid w:linePitch="326"/>
        </w:sectPr>
      </w:pPr>
      <w:r w:rsidRPr="00E00540">
        <w:rPr>
          <w:rFonts w:eastAsiaTheme="minorHAnsi"/>
        </w:rPr>
        <w:t>[10, 10, 10, 10, 0, 11, 11, 11, 11, 11]</w:t>
      </w:r>
    </w:p>
    <w:p w14:paraId="432DB971" w14:textId="69F95F47" w:rsidR="006462D0" w:rsidRPr="0078379C" w:rsidRDefault="005908FE" w:rsidP="006462D0">
      <w:pPr>
        <w:ind w:firstLine="480"/>
        <w:rPr>
          <w:rFonts w:eastAsiaTheme="minorHAnsi"/>
        </w:rPr>
      </w:pPr>
      <w:r>
        <w:rPr>
          <w:rFonts w:eastAsiaTheme="minorHAnsi" w:hint="eastAsia"/>
        </w:rPr>
        <w:t>上面的结果可以看出，有大量的结果都分布在</w:t>
      </w:r>
      <w:r w:rsidR="00E00540">
        <w:rPr>
          <w:rFonts w:eastAsiaTheme="minorHAnsi" w:hint="eastAsia"/>
        </w:rPr>
        <w:t>0，10，11</w:t>
      </w:r>
      <w:r w:rsidR="00106F7C">
        <w:rPr>
          <w:rFonts w:eastAsiaTheme="minorHAnsi" w:hint="eastAsia"/>
        </w:rPr>
        <w:t>，回到16个主题分布处看出，这三个主题的词语大多是虚词介词等，这样的词语大量存在于金庸的小说中，所以文本分类的效果一般。</w:t>
      </w:r>
    </w:p>
    <w:p w14:paraId="10B16CD6" w14:textId="44704340" w:rsidR="008C1C3B" w:rsidRDefault="00610A8F" w:rsidP="00B26080">
      <w:pPr>
        <w:pStyle w:val="2"/>
        <w:spacing w:before="240"/>
        <w:ind w:firstLine="602"/>
      </w:pPr>
      <w:r>
        <w:rPr>
          <w:rFonts w:hint="eastAsia"/>
        </w:rPr>
        <w:t>四、试验总结和体会</w:t>
      </w:r>
    </w:p>
    <w:p w14:paraId="21D0D3A1" w14:textId="422DD030" w:rsidR="00610A8F" w:rsidRPr="00B26080" w:rsidRDefault="00610A8F" w:rsidP="00865F3E">
      <w:pPr>
        <w:ind w:firstLine="482"/>
        <w:rPr>
          <w:b/>
          <w:bCs/>
        </w:rPr>
      </w:pPr>
      <w:r w:rsidRPr="00B26080">
        <w:rPr>
          <w:rFonts w:hint="eastAsia"/>
          <w:b/>
          <w:bCs/>
        </w:rPr>
        <w:t>从试验结果上可以看出，测试文本的分类效果有限，分析其原因由于所有的文本小说均为金庸的武侠小说，所有客观上他们的主题相近，对分类的效果有一定的影响。而根据</w:t>
      </w:r>
      <w:r w:rsidRPr="00B26080">
        <w:rPr>
          <w:rFonts w:hint="eastAsia"/>
          <w:b/>
          <w:bCs/>
        </w:rPr>
        <w:t>16</w:t>
      </w:r>
      <w:r w:rsidRPr="00B26080">
        <w:rPr>
          <w:rFonts w:hint="eastAsia"/>
          <w:b/>
          <w:bCs/>
        </w:rPr>
        <w:t>个主题的单词分布可以看出，存在大量的常用单词比如</w:t>
      </w:r>
      <w:proofErr w:type="gramStart"/>
      <w:r w:rsidRPr="00B26080">
        <w:rPr>
          <w:rFonts w:hint="eastAsia"/>
          <w:b/>
          <w:bCs/>
        </w:rPr>
        <w:t>“</w:t>
      </w:r>
      <w:proofErr w:type="gramEnd"/>
      <w:r w:rsidRPr="00B26080">
        <w:rPr>
          <w:rFonts w:hint="eastAsia"/>
          <w:b/>
          <w:bCs/>
        </w:rPr>
        <w:t>了“，”的“之类，</w:t>
      </w:r>
      <w:r w:rsidR="000864B7">
        <w:rPr>
          <w:rFonts w:hint="eastAsia"/>
          <w:b/>
          <w:bCs/>
        </w:rPr>
        <w:t>比如试验结果中的</w:t>
      </w:r>
      <w:r w:rsidR="00E00540">
        <w:rPr>
          <w:rFonts w:hint="eastAsia"/>
          <w:b/>
          <w:bCs/>
        </w:rPr>
        <w:t>10</w:t>
      </w:r>
      <w:r w:rsidR="00E00540">
        <w:rPr>
          <w:rFonts w:hint="eastAsia"/>
          <w:b/>
          <w:bCs/>
        </w:rPr>
        <w:t>，</w:t>
      </w:r>
      <w:r w:rsidR="00E00540">
        <w:rPr>
          <w:rFonts w:hint="eastAsia"/>
          <w:b/>
          <w:bCs/>
        </w:rPr>
        <w:t>11</w:t>
      </w:r>
      <w:r w:rsidR="000864B7">
        <w:rPr>
          <w:rFonts w:hint="eastAsia"/>
          <w:b/>
          <w:bCs/>
        </w:rPr>
        <w:t>主题，</w:t>
      </w:r>
      <w:r w:rsidRPr="00B26080">
        <w:rPr>
          <w:rFonts w:hint="eastAsia"/>
          <w:b/>
          <w:bCs/>
        </w:rPr>
        <w:t>这样的常用单词并不能很好的反应当前主题的特殊性，并且在不同的主题中存在大量的重复单词，这样的主题导致分类的效果存在局限</w:t>
      </w:r>
      <w:r w:rsidR="003C4D7D" w:rsidRPr="00B26080">
        <w:rPr>
          <w:rFonts w:hint="eastAsia"/>
          <w:b/>
          <w:bCs/>
        </w:rPr>
        <w:t>，要更好地测试该模型，可以选取差异更大的文本进行试验</w:t>
      </w:r>
      <w:r w:rsidR="000864B7">
        <w:rPr>
          <w:rFonts w:hint="eastAsia"/>
          <w:b/>
          <w:bCs/>
        </w:rPr>
        <w:t>，或者在初始对金庸小说处理时，对的，了，等词语进行删除处理，更多的保留小说本身的一些特征词语，从而提升模型判断的准确性。</w:t>
      </w:r>
    </w:p>
    <w:p w14:paraId="78B45458" w14:textId="0F823772" w:rsidR="003C4D7D" w:rsidRDefault="003C4D7D" w:rsidP="00865F3E">
      <w:pPr>
        <w:ind w:firstLine="482"/>
        <w:rPr>
          <w:b/>
          <w:bCs/>
        </w:rPr>
      </w:pPr>
      <w:r w:rsidRPr="00B26080">
        <w:rPr>
          <w:rFonts w:hint="eastAsia"/>
          <w:b/>
          <w:bCs/>
        </w:rPr>
        <w:t>经过这次试验，提升了我对</w:t>
      </w:r>
      <w:r w:rsidRPr="00B26080">
        <w:rPr>
          <w:rFonts w:hint="eastAsia"/>
          <w:b/>
          <w:bCs/>
        </w:rPr>
        <w:t>L</w:t>
      </w:r>
      <w:r w:rsidRPr="00B26080">
        <w:rPr>
          <w:b/>
          <w:bCs/>
        </w:rPr>
        <w:t>DA</w:t>
      </w:r>
      <w:r w:rsidRPr="00B26080">
        <w:rPr>
          <w:rFonts w:hint="eastAsia"/>
          <w:b/>
          <w:bCs/>
        </w:rPr>
        <w:t>模型的进一步理解，并且在试验过程中也提升了我对</w:t>
      </w:r>
      <w:r w:rsidRPr="00B26080">
        <w:rPr>
          <w:rFonts w:hint="eastAsia"/>
          <w:b/>
          <w:bCs/>
        </w:rPr>
        <w:t>python</w:t>
      </w:r>
      <w:r w:rsidRPr="00B26080">
        <w:rPr>
          <w:rFonts w:hint="eastAsia"/>
          <w:b/>
          <w:bCs/>
        </w:rPr>
        <w:t>代码的熟悉程度，便于以后进一步运用</w:t>
      </w:r>
      <w:r w:rsidRPr="00B26080">
        <w:rPr>
          <w:rFonts w:hint="eastAsia"/>
          <w:b/>
          <w:bCs/>
        </w:rPr>
        <w:t>python</w:t>
      </w:r>
      <w:r w:rsidRPr="00B26080">
        <w:rPr>
          <w:rFonts w:hint="eastAsia"/>
          <w:b/>
          <w:bCs/>
        </w:rPr>
        <w:t>解决其他问题。</w:t>
      </w:r>
    </w:p>
    <w:p w14:paraId="1195C4DE" w14:textId="7B8450A9" w:rsidR="00613A76" w:rsidRDefault="00613A76" w:rsidP="00613A76">
      <w:pPr>
        <w:pStyle w:val="2"/>
        <w:spacing w:before="240"/>
        <w:ind w:firstLine="602"/>
      </w:pPr>
      <w:r>
        <w:rPr>
          <w:rFonts w:hint="eastAsia"/>
        </w:rPr>
        <w:t>五、参考资料</w:t>
      </w:r>
    </w:p>
    <w:p w14:paraId="5783FE3D" w14:textId="799B2AE6" w:rsidR="00613A76" w:rsidRDefault="00613A76" w:rsidP="00613A76">
      <w:pPr>
        <w:ind w:firstLine="480"/>
      </w:pPr>
      <w:r w:rsidRPr="00613A76">
        <w:t>https://blog.csdn.net/weixin_42663984/article/details/116264233?spm=1001.2014.3001.5502</w:t>
      </w:r>
    </w:p>
    <w:p w14:paraId="5DA7ABDC" w14:textId="70099DE0" w:rsidR="00613A76" w:rsidRPr="00613A76" w:rsidRDefault="00613A76" w:rsidP="00613A76">
      <w:pPr>
        <w:ind w:firstLine="480"/>
      </w:pPr>
      <w:r w:rsidRPr="00613A76">
        <w:t>https://blog.csdn.net/weixin_39842475/article/details/112187203</w:t>
      </w:r>
    </w:p>
    <w:p w14:paraId="575FF19B" w14:textId="0415E7A5" w:rsidR="00FC6DE9" w:rsidRDefault="00FC6DE9" w:rsidP="00FC6DE9">
      <w:pPr>
        <w:ind w:firstLine="480"/>
      </w:pPr>
    </w:p>
    <w:p w14:paraId="45FBA3B8" w14:textId="0FB78B25" w:rsidR="00F878EA" w:rsidRDefault="00F878EA" w:rsidP="00865F3E">
      <w:pPr>
        <w:ind w:firstLine="480"/>
      </w:pPr>
    </w:p>
    <w:sectPr w:rsidR="00F878EA" w:rsidSect="006462D0">
      <w:type w:val="continuous"/>
      <w:pgSz w:w="11906" w:h="16838" w:code="9"/>
      <w:pgMar w:top="1701" w:right="1701" w:bottom="1418" w:left="1701" w:header="567" w:footer="851" w:gutter="0"/>
      <w:cols w:space="425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EA5844" w14:textId="77777777" w:rsidR="003751A7" w:rsidRDefault="003751A7" w:rsidP="003A16D0">
      <w:pPr>
        <w:spacing w:line="240" w:lineRule="auto"/>
        <w:ind w:firstLine="480"/>
      </w:pPr>
      <w:r>
        <w:separator/>
      </w:r>
    </w:p>
  </w:endnote>
  <w:endnote w:type="continuationSeparator" w:id="0">
    <w:p w14:paraId="0FD5C810" w14:textId="77777777" w:rsidR="003751A7" w:rsidRDefault="003751A7" w:rsidP="003A16D0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D30B91" w14:textId="77777777" w:rsidR="003A16D0" w:rsidRDefault="003A16D0">
    <w:pPr>
      <w:pStyle w:val="a8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1BF962" w14:textId="77777777" w:rsidR="003A16D0" w:rsidRDefault="003A16D0">
    <w:pPr>
      <w:pStyle w:val="a8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1318F9" w14:textId="77777777" w:rsidR="003A16D0" w:rsidRDefault="003A16D0">
    <w:pPr>
      <w:pStyle w:val="a8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ABBA12" w14:textId="77777777" w:rsidR="003751A7" w:rsidRDefault="003751A7" w:rsidP="003A16D0">
      <w:pPr>
        <w:spacing w:line="240" w:lineRule="auto"/>
        <w:ind w:firstLine="480"/>
      </w:pPr>
      <w:r>
        <w:separator/>
      </w:r>
    </w:p>
  </w:footnote>
  <w:footnote w:type="continuationSeparator" w:id="0">
    <w:p w14:paraId="386558C3" w14:textId="77777777" w:rsidR="003751A7" w:rsidRDefault="003751A7" w:rsidP="003A16D0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987435" w14:textId="77777777" w:rsidR="003A16D0" w:rsidRDefault="003A16D0">
    <w:pPr>
      <w:pStyle w:val="a6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1CA61C" w14:textId="77777777" w:rsidR="003A16D0" w:rsidRDefault="003A16D0">
    <w:pPr>
      <w:pStyle w:val="a6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17C88A" w14:textId="77777777" w:rsidR="003A16D0" w:rsidRDefault="003A16D0">
    <w:pPr>
      <w:pStyle w:val="a6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4DF0"/>
    <w:rsid w:val="000864B7"/>
    <w:rsid w:val="000B69B2"/>
    <w:rsid w:val="000D371B"/>
    <w:rsid w:val="00106F7C"/>
    <w:rsid w:val="00344D62"/>
    <w:rsid w:val="003749CF"/>
    <w:rsid w:val="003751A7"/>
    <w:rsid w:val="003A16D0"/>
    <w:rsid w:val="003C3F8D"/>
    <w:rsid w:val="003C4D7D"/>
    <w:rsid w:val="003F739C"/>
    <w:rsid w:val="0040098C"/>
    <w:rsid w:val="0042025B"/>
    <w:rsid w:val="005908FE"/>
    <w:rsid w:val="005E557F"/>
    <w:rsid w:val="00610A8F"/>
    <w:rsid w:val="00613A76"/>
    <w:rsid w:val="006462D0"/>
    <w:rsid w:val="00676214"/>
    <w:rsid w:val="00725F33"/>
    <w:rsid w:val="0078379C"/>
    <w:rsid w:val="007E3727"/>
    <w:rsid w:val="00865F3E"/>
    <w:rsid w:val="008C1C3B"/>
    <w:rsid w:val="009644D7"/>
    <w:rsid w:val="009C3F8D"/>
    <w:rsid w:val="00A11934"/>
    <w:rsid w:val="00A7203F"/>
    <w:rsid w:val="00AB2803"/>
    <w:rsid w:val="00B26080"/>
    <w:rsid w:val="00B34D8B"/>
    <w:rsid w:val="00B92108"/>
    <w:rsid w:val="00BB714D"/>
    <w:rsid w:val="00C34DF0"/>
    <w:rsid w:val="00C949F9"/>
    <w:rsid w:val="00CF15DF"/>
    <w:rsid w:val="00D14C9E"/>
    <w:rsid w:val="00DB7205"/>
    <w:rsid w:val="00E00540"/>
    <w:rsid w:val="00E40DD3"/>
    <w:rsid w:val="00E56BDC"/>
    <w:rsid w:val="00E927D3"/>
    <w:rsid w:val="00ED03FC"/>
    <w:rsid w:val="00F7789E"/>
    <w:rsid w:val="00F878EA"/>
    <w:rsid w:val="00F917AF"/>
    <w:rsid w:val="00FC2D70"/>
    <w:rsid w:val="00FC6D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6EBB930"/>
  <w15:chartTrackingRefBased/>
  <w15:docId w15:val="{EC454A59-C2C9-4DC6-9444-72C11DB263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26080"/>
    <w:pPr>
      <w:widowControl w:val="0"/>
      <w:spacing w:line="360" w:lineRule="auto"/>
      <w:ind w:firstLineChars="200" w:firstLine="200"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3C4D7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613A76"/>
    <w:pPr>
      <w:keepNext/>
      <w:keepLines/>
      <w:spacing w:beforeLines="100" w:before="100" w:after="260"/>
      <w:outlineLvl w:val="1"/>
    </w:pPr>
    <w:rPr>
      <w:rFonts w:asciiTheme="majorHAnsi" w:hAnsiTheme="majorHAnsi" w:cstheme="majorBidi"/>
      <w:b/>
      <w:bCs/>
      <w:sz w:val="3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3C4D7D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613A76"/>
    <w:rPr>
      <w:rFonts w:asciiTheme="majorHAnsi" w:eastAsia="宋体" w:hAnsiTheme="majorHAnsi" w:cstheme="majorBidi"/>
      <w:b/>
      <w:bCs/>
      <w:sz w:val="30"/>
      <w:szCs w:val="32"/>
    </w:rPr>
  </w:style>
  <w:style w:type="character" w:styleId="a3">
    <w:name w:val="Hyperlink"/>
    <w:basedOn w:val="a0"/>
    <w:uiPriority w:val="99"/>
    <w:unhideWhenUsed/>
    <w:rsid w:val="00613A76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613A76"/>
    <w:rPr>
      <w:color w:val="605E5C"/>
      <w:shd w:val="clear" w:color="auto" w:fill="E1DFDD"/>
    </w:rPr>
  </w:style>
  <w:style w:type="character" w:styleId="a5">
    <w:name w:val="FollowedHyperlink"/>
    <w:basedOn w:val="a0"/>
    <w:uiPriority w:val="99"/>
    <w:semiHidden/>
    <w:unhideWhenUsed/>
    <w:rsid w:val="00613A76"/>
    <w:rPr>
      <w:color w:val="954F72" w:themeColor="followedHyperlink"/>
      <w:u w:val="single"/>
    </w:rPr>
  </w:style>
  <w:style w:type="paragraph" w:styleId="a6">
    <w:name w:val="header"/>
    <w:basedOn w:val="a"/>
    <w:link w:val="a7"/>
    <w:uiPriority w:val="99"/>
    <w:unhideWhenUsed/>
    <w:rsid w:val="003A16D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3A16D0"/>
    <w:rPr>
      <w:rFonts w:eastAsia="宋体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3A16D0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3A16D0"/>
    <w:rPr>
      <w:rFonts w:eastAsia="宋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997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21" Type="http://schemas.openxmlformats.org/officeDocument/2006/relationships/oleObject" Target="embeddings/oleObject8.bin"/><Relationship Id="rId34" Type="http://schemas.openxmlformats.org/officeDocument/2006/relationships/header" Target="header3.xml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image" Target="media/image14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footer" Target="footer1.xml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png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header" Target="header1.xml"/><Relationship Id="rId35" Type="http://schemas.openxmlformats.org/officeDocument/2006/relationships/footer" Target="footer3.xml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6</TotalTime>
  <Pages>7</Pages>
  <Words>777</Words>
  <Characters>4429</Characters>
  <Application>Microsoft Office Word</Application>
  <DocSecurity>0</DocSecurity>
  <Lines>36</Lines>
  <Paragraphs>10</Paragraphs>
  <ScaleCrop>false</ScaleCrop>
  <Company/>
  <LinksUpToDate>false</LinksUpToDate>
  <CharactersWithSpaces>51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潘 翔</dc:creator>
  <cp:keywords/>
  <dc:description/>
  <cp:lastModifiedBy>潘 翔</cp:lastModifiedBy>
  <cp:revision>19</cp:revision>
  <dcterms:created xsi:type="dcterms:W3CDTF">2022-04-29T01:51:00Z</dcterms:created>
  <dcterms:modified xsi:type="dcterms:W3CDTF">2022-05-06T02:28:00Z</dcterms:modified>
</cp:coreProperties>
</file>